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ov" ContentType="video/quicktime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88" r:id="rId1"/>
  </p:sldMasterIdLst>
  <p:notesMasterIdLst>
    <p:notesMasterId r:id="rId94"/>
  </p:notesMasterIdLst>
  <p:sldIdLst>
    <p:sldId id="256" r:id="rId2"/>
    <p:sldId id="261" r:id="rId3"/>
    <p:sldId id="1429" r:id="rId4"/>
    <p:sldId id="4247" r:id="rId5"/>
    <p:sldId id="4246" r:id="rId6"/>
    <p:sldId id="4213" r:id="rId7"/>
    <p:sldId id="1710" r:id="rId8"/>
    <p:sldId id="4250" r:id="rId9"/>
    <p:sldId id="1178" r:id="rId10"/>
    <p:sldId id="4197" r:id="rId11"/>
    <p:sldId id="4217" r:id="rId12"/>
    <p:sldId id="4218" r:id="rId13"/>
    <p:sldId id="4196" r:id="rId14"/>
    <p:sldId id="4216" r:id="rId15"/>
    <p:sldId id="1633" r:id="rId16"/>
    <p:sldId id="4249" r:id="rId17"/>
    <p:sldId id="4248" r:id="rId18"/>
    <p:sldId id="4243" r:id="rId19"/>
    <p:sldId id="4242" r:id="rId20"/>
    <p:sldId id="4229" r:id="rId21"/>
    <p:sldId id="4230" r:id="rId22"/>
    <p:sldId id="4232" r:id="rId23"/>
    <p:sldId id="4233" r:id="rId24"/>
    <p:sldId id="1729" r:id="rId25"/>
    <p:sldId id="4235" r:id="rId26"/>
    <p:sldId id="4238" r:id="rId27"/>
    <p:sldId id="4239" r:id="rId28"/>
    <p:sldId id="1766" r:id="rId29"/>
    <p:sldId id="1736" r:id="rId30"/>
    <p:sldId id="4226" r:id="rId31"/>
    <p:sldId id="4227" r:id="rId32"/>
    <p:sldId id="4231" r:id="rId33"/>
    <p:sldId id="3029" r:id="rId34"/>
    <p:sldId id="2943" r:id="rId35"/>
    <p:sldId id="1769" r:id="rId36"/>
    <p:sldId id="4236" r:id="rId37"/>
    <p:sldId id="4228" r:id="rId38"/>
    <p:sldId id="4240" r:id="rId39"/>
    <p:sldId id="4225" r:id="rId40"/>
    <p:sldId id="4220" r:id="rId41"/>
    <p:sldId id="4214" r:id="rId42"/>
    <p:sldId id="4241" r:id="rId43"/>
    <p:sldId id="2970" r:id="rId44"/>
    <p:sldId id="1586" r:id="rId45"/>
    <p:sldId id="358" r:id="rId46"/>
    <p:sldId id="4237" r:id="rId47"/>
    <p:sldId id="4198" r:id="rId48"/>
    <p:sldId id="4199" r:id="rId49"/>
    <p:sldId id="4200" r:id="rId50"/>
    <p:sldId id="329" r:id="rId51"/>
    <p:sldId id="1224" r:id="rId52"/>
    <p:sldId id="4209" r:id="rId53"/>
    <p:sldId id="557" r:id="rId54"/>
    <p:sldId id="308" r:id="rId55"/>
    <p:sldId id="571" r:id="rId56"/>
    <p:sldId id="572" r:id="rId57"/>
    <p:sldId id="4234" r:id="rId58"/>
    <p:sldId id="311" r:id="rId59"/>
    <p:sldId id="313" r:id="rId60"/>
    <p:sldId id="4203" r:id="rId61"/>
    <p:sldId id="4205" r:id="rId62"/>
    <p:sldId id="4204" r:id="rId63"/>
    <p:sldId id="4210" r:id="rId64"/>
    <p:sldId id="1697" r:id="rId65"/>
    <p:sldId id="4206" r:id="rId66"/>
    <p:sldId id="4207" r:id="rId67"/>
    <p:sldId id="4208" r:id="rId68"/>
    <p:sldId id="1470" r:id="rId69"/>
    <p:sldId id="1767" r:id="rId70"/>
    <p:sldId id="1724" r:id="rId71"/>
    <p:sldId id="1754" r:id="rId72"/>
    <p:sldId id="1755" r:id="rId73"/>
    <p:sldId id="1728" r:id="rId74"/>
    <p:sldId id="4212" r:id="rId75"/>
    <p:sldId id="1770" r:id="rId76"/>
    <p:sldId id="1773" r:id="rId77"/>
    <p:sldId id="1745" r:id="rId78"/>
    <p:sldId id="1737" r:id="rId79"/>
    <p:sldId id="1585" r:id="rId80"/>
    <p:sldId id="300" r:id="rId81"/>
    <p:sldId id="4193" r:id="rId82"/>
    <p:sldId id="4194" r:id="rId83"/>
    <p:sldId id="4192" r:id="rId84"/>
    <p:sldId id="1459" r:id="rId85"/>
    <p:sldId id="1320" r:id="rId86"/>
    <p:sldId id="1458" r:id="rId87"/>
    <p:sldId id="1431" r:id="rId88"/>
    <p:sldId id="275" r:id="rId89"/>
    <p:sldId id="742" r:id="rId90"/>
    <p:sldId id="746" r:id="rId91"/>
    <p:sldId id="4191" r:id="rId92"/>
    <p:sldId id="4190" r:id="rId9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E0A24"/>
    <a:srgbClr val="0432FF"/>
    <a:srgbClr val="D720D4"/>
    <a:srgbClr val="8B1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65" autoAdjust="0"/>
    <p:restoredTop sz="93113" autoAdjust="0"/>
  </p:normalViewPr>
  <p:slideViewPr>
    <p:cSldViewPr snapToGrid="0" snapToObjects="1">
      <p:cViewPr>
        <p:scale>
          <a:sx n="100" d="100"/>
          <a:sy n="100" d="100"/>
        </p:scale>
        <p:origin x="880" y="5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10/15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7450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29478D-2DE5-A32E-1549-235EEE96F89A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4D1418F5-768A-A146-A5AB-65C629A1BA61}" type="slidenum">
              <a:t>74</a:t>
            </a:fld>
            <a:endParaRPr lang="en-US"/>
          </a:p>
        </p:txBody>
      </p:sp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4F840E2-558A-C3BD-F919-CE93BC378E42}"/>
              </a:ext>
            </a:extLst>
          </p:cNvPr>
          <p:cNvSpPr>
            <a:spLocks noGrp="1" noRot="1" noChangeAspect="1" noResize="1"/>
          </p:cNvSpPr>
          <p:nvPr>
            <p:ph type="sldImg"/>
          </p:nvPr>
        </p:nvSpPr>
        <p:spPr>
          <a:xfrm>
            <a:off x="1370013" y="763588"/>
            <a:ext cx="5030787" cy="3771900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88523A7-7E0A-40E7-54AF-394B2B8C3A34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2199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+mj-lt"/>
              <a:buAutoNum type="arabicPeriod"/>
            </a:pPr>
            <a:r>
              <a:rPr lang="en-US" dirty="0"/>
              <a:t>However, proton is more complex, not complete in a collinear picture</a:t>
            </a:r>
          </a:p>
          <a:p>
            <a:pPr marL="228600" indent="-228600">
              <a:buFont typeface="+mj-lt"/>
              <a:buAutoNum type="arabicPeriod"/>
            </a:pPr>
            <a:r>
              <a:rPr lang="en-US" dirty="0"/>
              <a:t>As shown in artistic rendition here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dirty="0"/>
              <a:t>Depicting proton structure at varying x</a:t>
            </a:r>
          </a:p>
          <a:p>
            <a:pPr marL="228600" lvl="0" indent="-228600">
              <a:buFont typeface="+mj-lt"/>
              <a:buAutoNum type="arabicPeriod"/>
            </a:pPr>
            <a:r>
              <a:rPr lang="en-US" dirty="0"/>
              <a:t>Small-x: gluon dominance</a:t>
            </a:r>
          </a:p>
          <a:p>
            <a:pPr marL="228600" lvl="0" indent="-228600">
              <a:buFont typeface="+mj-lt"/>
              <a:buAutoNum type="arabicPeriod"/>
            </a:pPr>
            <a:r>
              <a:rPr lang="en-US" dirty="0"/>
              <a:t>Medium x: quark-antiquark sea (?)</a:t>
            </a:r>
          </a:p>
          <a:p>
            <a:pPr marL="228600" lvl="0" indent="-228600">
              <a:buFont typeface="+mj-lt"/>
              <a:buAutoNum type="arabicPeriod"/>
            </a:pPr>
            <a:r>
              <a:rPr lang="en-US" dirty="0"/>
              <a:t>Large x: valence quarks</a:t>
            </a:r>
          </a:p>
          <a:p>
            <a:pPr marL="228600" indent="-228600">
              <a:buFont typeface="+mj-lt"/>
              <a:buAutoNum type="arabicPeriod"/>
            </a:pPr>
            <a:r>
              <a:rPr lang="en-US" dirty="0" err="1"/>
              <a:t>Partons</a:t>
            </a:r>
            <a:r>
              <a:rPr lang="en-US" dirty="0"/>
              <a:t> move in three dimensions, interact with gluon field, carry OA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241DE0-3451-7045-B33B-E1097DE9DC4E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2543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F7C01C-2C7B-3940-924C-0479AAB865B3}" type="slidenum">
              <a:rPr lang="en-US" smtClean="0"/>
              <a:pPr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5328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EF7C01C-2C7B-3940-924C-0479AAB865B3}" type="slidenum">
              <a:rPr lang="en-US" smtClean="0"/>
              <a:pPr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7292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8850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29478D-2DE5-A32E-1549-235EEE96F89A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4D1418F5-768A-A146-A5AB-65C629A1BA61}" type="slidenum">
              <a:t>23</a:t>
            </a:fld>
            <a:endParaRPr lang="en-US"/>
          </a:p>
        </p:txBody>
      </p:sp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4F840E2-558A-C3BD-F919-CE93BC378E42}"/>
              </a:ext>
            </a:extLst>
          </p:cNvPr>
          <p:cNvSpPr>
            <a:spLocks noGrp="1" noRot="1" noChangeAspect="1" noResize="1"/>
          </p:cNvSpPr>
          <p:nvPr>
            <p:ph type="sldImg"/>
          </p:nvPr>
        </p:nvSpPr>
        <p:spPr>
          <a:xfrm>
            <a:off x="1370013" y="763588"/>
            <a:ext cx="5030787" cy="3771900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88523A7-7E0A-40E7-54AF-394B2B8C3A34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9910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29478D-2DE5-A32E-1549-235EEE96F89A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4D1418F5-768A-A146-A5AB-65C629A1BA61}" type="slidenum">
              <a:t>25</a:t>
            </a:fld>
            <a:endParaRPr lang="en-US"/>
          </a:p>
        </p:txBody>
      </p:sp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4F840E2-558A-C3BD-F919-CE93BC378E42}"/>
              </a:ext>
            </a:extLst>
          </p:cNvPr>
          <p:cNvSpPr>
            <a:spLocks noGrp="1" noRot="1" noChangeAspect="1" noResize="1"/>
          </p:cNvSpPr>
          <p:nvPr>
            <p:ph type="sldImg"/>
          </p:nvPr>
        </p:nvSpPr>
        <p:spPr>
          <a:xfrm>
            <a:off x="1370013" y="763588"/>
            <a:ext cx="5030787" cy="3771900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88523A7-7E0A-40E7-54AF-394B2B8C3A34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9213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11D01892-E7C5-656F-3F4E-9A28E32FF9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C58F8CA0-14A9-C9DD-B35B-8707C151B1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8413" y="727075"/>
            <a:ext cx="4786312" cy="3589338"/>
          </a:xfrm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DB074051-DFA4-BDBF-89A7-0D5798882F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8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z="16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B0218B84-7802-CB8F-FAAF-14ED7B4E0A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0D59EDB-9AE2-8042-8FF4-0DD71627FBA8}" type="slidenum">
              <a:rPr lang="en-US" altLang="en-US" smtClean="0"/>
              <a:pPr/>
              <a:t>34</a:t>
            </a:fld>
            <a:endParaRPr lang="en-US" altLang="en-US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41FD9337-067C-2141-7E9D-B7AB0270EC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8413" y="727075"/>
            <a:ext cx="4786312" cy="3589338"/>
          </a:xfrm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5B815072-B074-FC90-AF07-6471EDA05E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8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2F505A04-7E6E-99FB-0392-5A07023F1C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283140E8-36E4-D3BD-DD54-79EA1C0BEF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en-US">
              <a:latin typeface="Arial" panose="020B0604020202020204" pitchFamily="34" charset="0"/>
            </a:endParaRPr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A72589D1-F89E-908C-D166-3105C5E929F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8CCC9AE-961C-1A41-8984-CBB8C8C914B2}" type="slidenum">
              <a:rPr lang="en-US" altLang="en-US" smtClean="0"/>
              <a:pPr/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31784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34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348198-1446-234D-9AA0-4DBF09C92E85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2514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29478D-2DE5-A32E-1549-235EEE96F89A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4D1418F5-768A-A146-A5AB-65C629A1BA61}" type="slidenum">
              <a:t>72</a:t>
            </a:fld>
            <a:endParaRPr lang="en-US"/>
          </a:p>
        </p:txBody>
      </p:sp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4F840E2-558A-C3BD-F919-CE93BC378E42}"/>
              </a:ext>
            </a:extLst>
          </p:cNvPr>
          <p:cNvSpPr>
            <a:spLocks noGrp="1" noRot="1" noChangeAspect="1" noResize="1"/>
          </p:cNvSpPr>
          <p:nvPr>
            <p:ph type="sldImg"/>
          </p:nvPr>
        </p:nvSpPr>
        <p:spPr>
          <a:xfrm>
            <a:off x="1370013" y="763588"/>
            <a:ext cx="5030787" cy="3771900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88523A7-7E0A-40E7-54AF-394B2B8C3A34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4755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B901A9-DC5F-4E96-2135-0671ED8500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8FFA6A-6779-3842-0B9A-86C97B6981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CA4F97-E786-8CE3-9505-0F8B11B30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unday, October 15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E580AD-641E-3ABE-1602-DB1647010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BF0A4F-06F4-973C-7789-E3DD18CA7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112388"/>
      </p:ext>
    </p:extLst>
  </p:cSld>
  <p:clrMapOvr>
    <a:masterClrMapping/>
  </p:clrMapOvr>
  <p:hf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3DC3A-D762-9DB5-388A-2079D26DCB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972125-4895-4D32-A4A9-B818CBC30F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BAA43F-7167-9EB3-163B-08327FCA2A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unday, October 15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CDFC22-7022-0D96-A5F2-B437679C3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CCE44C-5CA5-AB9E-B788-7AEDE1D74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7899787"/>
      </p:ext>
    </p:extLst>
  </p:cSld>
  <p:clrMapOvr>
    <a:masterClrMapping/>
  </p:clrMapOvr>
  <p:hf hdr="0" ft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810F5F3-154C-7AE9-0F7E-4FB5A66FB3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532E71-1FC2-4669-21CB-0B98A64310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D27946-565B-EB29-D44D-687276E2BB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unday, October 15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722E2A-95E1-D8A8-5CAC-464E48E9DC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0254D1-0A3B-1D6A-3987-EE18FF49C9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2238911"/>
      </p:ext>
    </p:extLst>
  </p:cSld>
  <p:clrMapOvr>
    <a:masterClrMapping/>
  </p:clrMapOvr>
  <p:hf hdr="0" ft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23226" y="1745944"/>
            <a:ext cx="4060995" cy="3184812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solidFill>
                  <a:srgbClr val="AE0A24"/>
                </a:solidFill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23226" y="700391"/>
            <a:ext cx="8482279" cy="45759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332387" y="5126730"/>
            <a:ext cx="4051834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333244" y="5611326"/>
            <a:ext cx="2057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D0D1843-69F8-DC4F-9FCA-A8F3A1B0D57A}" type="datetime2">
              <a:rPr lang="en-US" smtClean="0"/>
              <a:t>Sunday, October 15, 20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03648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91443"/>
            <a:ext cx="4148781" cy="495630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4686300" y="1391443"/>
            <a:ext cx="4086997" cy="4956306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72767"/>
            <a:ext cx="4148781" cy="497498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23744" y="1372767"/>
            <a:ext cx="4148781" cy="217580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632697"/>
            <a:ext cx="4148781" cy="271505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623744" y="1372768"/>
            <a:ext cx="4148781" cy="497498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20" y="1372768"/>
            <a:ext cx="4148781" cy="2175802"/>
          </a:xfrm>
          <a:solidFill>
            <a:schemeClr val="accent2"/>
          </a:solidFill>
        </p:spPr>
        <p:txBody>
          <a:bodyPr/>
          <a:lstStyle/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4"/>
          </p:nvPr>
        </p:nvSpPr>
        <p:spPr>
          <a:xfrm>
            <a:off x="308920" y="3632698"/>
            <a:ext cx="4148781" cy="271505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54447"/>
            <a:ext cx="4148781" cy="4993301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86300" y="1354447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4686300" y="3966497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4516" y="1354449"/>
            <a:ext cx="4148781" cy="499330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1354449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308918" y="3966499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3735421"/>
            <a:ext cx="4148781" cy="2612327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1263272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735421"/>
            <a:ext cx="4148781" cy="261232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1263272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82106"/>
            <a:ext cx="4148781" cy="2465321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1382106"/>
            <a:ext cx="4148781" cy="246532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DBDB6-851D-6F95-15B5-CE96574EBC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F3AF26-9E63-5FDC-7787-F34CC0097B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DAA3C1-E557-A8C7-9469-D477D82DF8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2239-3535-BB43-90F9-D2AAAB1109D7}" type="datetimeFigureOut">
              <a:rPr lang="en-US" smtClean="0"/>
              <a:t>10/15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2CF392-1E3E-1524-103D-0033DAB2E9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E0CDCC-AE30-6872-F50A-ECD6BACA7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05E5C-5932-0441-A66A-70A5B6B81F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5553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32386" y="505595"/>
            <a:ext cx="5774500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/>
              <a:t>Questions?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6106886" y="849093"/>
            <a:ext cx="2898321" cy="27758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="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14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6106886" y="156701"/>
            <a:ext cx="2898321" cy="63200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318638" y="1726357"/>
            <a:ext cx="4098242" cy="3861333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Text"/>
          <p:cNvSpPr txBox="1">
            <a:spLocks noGrp="1"/>
          </p:cNvSpPr>
          <p:nvPr>
            <p:ph type="title"/>
          </p:nvPr>
        </p:nvSpPr>
        <p:spPr>
          <a:xfrm>
            <a:off x="438299" y="178594"/>
            <a:ext cx="8215007" cy="842702"/>
          </a:xfrm>
          <a:prstGeom prst="rect">
            <a:avLst/>
          </a:prstGeom>
        </p:spPr>
        <p:txBody>
          <a:bodyPr/>
          <a:lstStyle>
            <a:lvl1pPr>
              <a:defRPr sz="2109"/>
            </a:lvl1pPr>
          </a:lstStyle>
          <a:p>
            <a:r>
              <a:t>Title Text</a:t>
            </a:r>
          </a:p>
        </p:txBody>
      </p:sp>
      <p:sp>
        <p:nvSpPr>
          <p:cNvPr id="57" name="Body Level One…"/>
          <p:cNvSpPr txBox="1">
            <a:spLocks noGrp="1"/>
          </p:cNvSpPr>
          <p:nvPr>
            <p:ph type="body" idx="1"/>
          </p:nvPr>
        </p:nvSpPr>
        <p:spPr>
          <a:xfrm>
            <a:off x="438762" y="1083803"/>
            <a:ext cx="8214080" cy="5301873"/>
          </a:xfrm>
          <a:prstGeom prst="rect">
            <a:avLst/>
          </a:prstGeom>
        </p:spPr>
        <p:txBody>
          <a:bodyPr anchor="t"/>
          <a:lstStyle>
            <a:lvl2pPr>
              <a:buSzPct val="100000"/>
            </a:lvl2pPr>
            <a:lvl3pPr>
              <a:buSzPct val="100000"/>
            </a:lvl3pPr>
            <a:lvl4pPr>
              <a:buSzPct val="100000"/>
            </a:lvl4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848377" y="6575114"/>
            <a:ext cx="239245" cy="228028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5758594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268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40863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1354089"/>
            <a:ext cx="8464378" cy="4993659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147487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38600" y="6519448"/>
            <a:ext cx="2133600" cy="190125"/>
          </a:xfrm>
          <a:prstGeom prst="rect">
            <a:avLst/>
          </a:prstGeom>
        </p:spPr>
        <p:txBody>
          <a:bodyPr vert="horz" lIns="91418" tIns="45709" rIns="91418" bIns="45709" rtlCol="0" anchor="ctr"/>
          <a:lstStyle>
            <a:lvl1pPr algn="ctr">
              <a:defRPr sz="1000">
                <a:solidFill>
                  <a:schemeClr val="bg1"/>
                </a:solidFill>
                <a:latin typeface="Minion Pro"/>
              </a:defRPr>
            </a:lvl1pPr>
          </a:lstStyle>
          <a:p>
            <a:pPr defTabSz="457092"/>
            <a:fld id="{B58F48A6-A3E1-4848-9AC3-B43F560BE4FE}" type="slidenum">
              <a:rPr lang="en-US" smtClean="0">
                <a:solidFill>
                  <a:prstClr val="white"/>
                </a:solidFill>
              </a:rPr>
              <a:pPr defTabSz="457092"/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8919" y="240541"/>
            <a:ext cx="8464378" cy="487490"/>
          </a:xfrm>
        </p:spPr>
        <p:txBody>
          <a:bodyPr>
            <a:normAutofit/>
          </a:bodyPr>
          <a:lstStyle>
            <a:lvl1pPr>
              <a:defRPr sz="2400" b="1" cap="all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lIns="91418" tIns="45709" rIns="91418" bIns="45709"/>
          <a:lstStyle>
            <a:defPPr>
              <a:defRPr lang="en-US"/>
            </a:defPPr>
            <a:lvl1pPr marL="0" algn="ctr" defTabSz="914400" rtl="0" eaLnBrk="1" latinLnBrk="0" hangingPunct="1">
              <a:defRPr sz="10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5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83760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456989" y="273564"/>
            <a:ext cx="8229069" cy="1144854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990" b="0" strike="noStrike" spc="-1">
              <a:latin typeface="Arial"/>
            </a:endParaRPr>
          </a:p>
        </p:txBody>
      </p:sp>
      <p:sp>
        <p:nvSpPr>
          <p:cNvPr id="56" name="PlaceHolder 2"/>
          <p:cNvSpPr>
            <a:spLocks noGrp="1"/>
          </p:cNvSpPr>
          <p:nvPr>
            <p:ph type="body"/>
          </p:nvPr>
        </p:nvSpPr>
        <p:spPr>
          <a:xfrm>
            <a:off x="456989" y="1604494"/>
            <a:ext cx="4015558" cy="39771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2" b="0" strike="noStrike" spc="-1">
              <a:latin typeface="Arial"/>
            </a:endParaRPr>
          </a:p>
        </p:txBody>
      </p:sp>
      <p:sp>
        <p:nvSpPr>
          <p:cNvPr id="57" name="PlaceHolder 3"/>
          <p:cNvSpPr>
            <a:spLocks noGrp="1"/>
          </p:cNvSpPr>
          <p:nvPr>
            <p:ph type="body"/>
          </p:nvPr>
        </p:nvSpPr>
        <p:spPr>
          <a:xfrm>
            <a:off x="4673767" y="1604494"/>
            <a:ext cx="4015558" cy="39771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902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667529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A340D-2783-87A5-DFF0-1CB2E70253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FC4234-E624-FA63-AC91-23D678AB1A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A6E412-16D0-29A2-33B2-841D1E3C84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unday, October 15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20DCF4-64CD-BD36-FD05-AD1BE066FF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2505F1-55DD-F934-49BF-CE4718E4A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9968449"/>
      </p:ext>
    </p:extLst>
  </p:cSld>
  <p:clrMapOvr>
    <a:masterClrMapping/>
  </p:clrMapOvr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6E3D18-9DE9-179E-1093-53CA103F8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D940EA-1A12-507C-1CDB-AF1D6EBA1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A52850-E5ED-9710-08E0-83D8D033E8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3F552B-5C4B-477A-1B27-9F11AFAED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07AA1-E005-DD43-A36C-F172B6543130}" type="datetime1">
              <a:rPr lang="en-US" smtClean="0"/>
              <a:t>10/15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84941C-6D74-C848-5625-A0AFB0423B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29A3A6-66A0-A723-8794-E985566B2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6DD8B-EB1C-354D-918A-7CE02C579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333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B98088-2D44-DEC4-5313-3448F558E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DE8890-DCE8-703F-2EEC-B0CE8AE557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F6DD23-4A0F-E393-7FB8-AA1CB9CBF9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37FEF9-A9C8-18C7-F569-7DE02B4BB7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C3D6C7-2CB5-A76F-957A-86179E702D8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A241EB4-1D19-3BB2-BFE8-CEF607E9E4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unday, October 15, 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BC838B4-9DD6-13E2-852B-D28C1A43C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26C9155-128E-8AC2-C832-671258DA89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409553"/>
      </p:ext>
    </p:extLst>
  </p:cSld>
  <p:clrMapOvr>
    <a:masterClrMapping/>
  </p:clrMapOvr>
  <p:hf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9BC1D6-AA4F-AD92-E5E0-B44BCCDB1E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E6B8963-5E46-E970-1701-00E6A698D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unday, October 15, 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0B8607A-EA7B-8D89-C1F6-8200F4120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D0427F-ED97-9DF5-6484-A70285FBD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9397431"/>
      </p:ext>
    </p:extLst>
  </p:cSld>
  <p:clrMapOvr>
    <a:masterClrMapping/>
  </p:clrMapOvr>
  <p:hf hdr="0" ft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EE3CD4-F9BC-AB79-7A60-543B022C62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2239-3535-BB43-90F9-D2AAAB1109D7}" type="datetimeFigureOut">
              <a:rPr lang="en-US" smtClean="0"/>
              <a:t>10/15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BE4AB0-47B9-D489-17AC-2FC5B6EDC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A94C10-C353-40F3-B2FA-5551D8053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05E5C-5932-0441-A66A-70A5B6B81F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59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338778-7818-0F56-0802-5BBF7ADEEA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6C72E0-3509-1077-FB7D-AC575502DC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CE6E26F-23ED-855B-CD8F-B3E9CA872B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0D145F-17BB-5033-A8DF-62F7E002CD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unday, October 15, 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5A1FFF-F765-10E3-9C30-51378C7AE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8F9F36-62F0-E132-1776-1BF8E45BD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116810"/>
      </p:ext>
    </p:extLst>
  </p:cSld>
  <p:clrMapOvr>
    <a:masterClrMapping/>
  </p:clrMapOvr>
  <p:hf hdr="0" ft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E82B83-C294-725B-814A-038DD8A729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36C5C85-C9FF-0FCD-60E9-23663E2973B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8EF827F-5544-14DE-6CDE-2F70F77E5B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67C0D8-485C-C1BB-BDD8-73F28192E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Sunday, October 15, 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0F096E-E53E-443C-5C38-4B84D9AC4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45388B-1565-48B6-EC53-CA18E6DCF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318035"/>
      </p:ext>
    </p:extLst>
  </p:cSld>
  <p:clrMapOvr>
    <a:masterClrMapping/>
  </p:clrMapOvr>
  <p:hf hdr="0" ft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9C17FE3-2E44-2769-C923-60F41AD65D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134FED-FEB6-F18E-C959-652ED07560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15EDE0-69A4-5140-57DC-0567676266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94A7A6-70FF-5743-A43F-9003F5920BEF}" type="datetime2">
              <a:rPr lang="en-US" smtClean="0"/>
              <a:t>Sunday, October 15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F92D12-8639-2279-C9CB-7B93B01A0D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56968D-73D5-064F-316B-2B83A2F18D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279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669" r:id="rId13"/>
    <p:sldLayoutId id="2147483672" r:id="rId14"/>
    <p:sldLayoutId id="2147483673" r:id="rId15"/>
    <p:sldLayoutId id="2147483671" r:id="rId16"/>
    <p:sldLayoutId id="2147483675" r:id="rId17"/>
    <p:sldLayoutId id="2147483674" r:id="rId18"/>
    <p:sldLayoutId id="2147483676" r:id="rId19"/>
    <p:sldLayoutId id="2147483678" r:id="rId20"/>
    <p:sldLayoutId id="2147483702" r:id="rId21"/>
    <p:sldLayoutId id="2147483703" r:id="rId22"/>
    <p:sldLayoutId id="2147483704" r:id="rId23"/>
    <p:sldLayoutId id="2147483705" r:id="rId24"/>
  </p:sldLayoutIdLs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7" Type="http://schemas.openxmlformats.org/officeDocument/2006/relationships/image" Target="../media/image52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2.xml"/><Relationship Id="rId1" Type="http://schemas.openxmlformats.org/officeDocument/2006/relationships/tags" Target="../tags/tag1.xml"/><Relationship Id="rId6" Type="http://schemas.openxmlformats.org/officeDocument/2006/relationships/image" Target="../media/image57.png"/><Relationship Id="rId5" Type="http://schemas.openxmlformats.org/officeDocument/2006/relationships/image" Target="../media/image56.emf"/><Relationship Id="rId4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9.png"/><Relationship Id="rId7" Type="http://schemas.openxmlformats.org/officeDocument/2006/relationships/image" Target="../media/image62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7.png"/><Relationship Id="rId9" Type="http://schemas.openxmlformats.org/officeDocument/2006/relationships/image" Target="../media/image6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8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10" Type="http://schemas.openxmlformats.org/officeDocument/2006/relationships/image" Target="../media/image8.png"/><Relationship Id="rId4" Type="http://schemas.openxmlformats.org/officeDocument/2006/relationships/image" Target="../media/image74.emf"/><Relationship Id="rId9" Type="http://schemas.openxmlformats.org/officeDocument/2006/relationships/image" Target="../media/image7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84.png"/><Relationship Id="rId5" Type="http://schemas.openxmlformats.org/officeDocument/2006/relationships/hyperlink" Target="https://arxiv.org/abs/2306.09360" TargetMode="External"/><Relationship Id="rId4" Type="http://schemas.openxmlformats.org/officeDocument/2006/relationships/image" Target="../media/image83.pn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2.tmp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50.png"/><Relationship Id="rId4" Type="http://schemas.openxmlformats.org/officeDocument/2006/relationships/image" Target="../media/image1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7.png"/><Relationship Id="rId7" Type="http://schemas.openxmlformats.org/officeDocument/2006/relationships/image" Target="../media/image9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89.png"/><Relationship Id="rId5" Type="http://schemas.openxmlformats.org/officeDocument/2006/relationships/image" Target="../media/image19.png"/><Relationship Id="rId4" Type="http://schemas.openxmlformats.org/officeDocument/2006/relationships/image" Target="../media/image8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9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0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8.png"/><Relationship Id="rId4" Type="http://schemas.openxmlformats.org/officeDocument/2006/relationships/image" Target="../media/image10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2.jpeg"/><Relationship Id="rId12" Type="http://schemas.openxmlformats.org/officeDocument/2006/relationships/image" Target="../media/image1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111.png"/><Relationship Id="rId11" Type="http://schemas.openxmlformats.org/officeDocument/2006/relationships/image" Target="../media/image113.jpeg"/><Relationship Id="rId5" Type="http://schemas.openxmlformats.org/officeDocument/2006/relationships/image" Target="../media/image109.png"/><Relationship Id="rId10" Type="http://schemas.openxmlformats.org/officeDocument/2006/relationships/image" Target="../media/image38.png"/><Relationship Id="rId4" Type="http://schemas.openxmlformats.org/officeDocument/2006/relationships/image" Target="../media/image108.png"/><Relationship Id="rId9" Type="http://schemas.openxmlformats.org/officeDocument/2006/relationships/image" Target="../media/image3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15.jpeg"/><Relationship Id="rId7" Type="http://schemas.openxmlformats.org/officeDocument/2006/relationships/image" Target="../media/image119.png"/><Relationship Id="rId12" Type="http://schemas.openxmlformats.org/officeDocument/2006/relationships/image" Target="../media/image1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8.gif"/><Relationship Id="rId11" Type="http://schemas.openxmlformats.org/officeDocument/2006/relationships/image" Target="../media/image123.png"/><Relationship Id="rId5" Type="http://schemas.openxmlformats.org/officeDocument/2006/relationships/image" Target="../media/image117.emf"/><Relationship Id="rId10" Type="http://schemas.openxmlformats.org/officeDocument/2006/relationships/image" Target="../media/image122.png"/><Relationship Id="rId4" Type="http://schemas.openxmlformats.org/officeDocument/2006/relationships/image" Target="../media/image116.emf"/><Relationship Id="rId9" Type="http://schemas.openxmlformats.org/officeDocument/2006/relationships/image" Target="../media/image121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207.10893" TargetMode="External"/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48.png"/><Relationship Id="rId4" Type="http://schemas.openxmlformats.org/officeDocument/2006/relationships/image" Target="../media/image12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1.wmf"/><Relationship Id="rId17" Type="http://schemas.openxmlformats.org/officeDocument/2006/relationships/image" Target="../media/image23.wmf"/><Relationship Id="rId2" Type="http://schemas.openxmlformats.org/officeDocument/2006/relationships/image" Target="../media/image16.png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0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3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4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2.xml"/><Relationship Id="rId5" Type="http://schemas.openxmlformats.org/officeDocument/2006/relationships/hyperlink" Target="https://arxiv.org/abs/2207.10890" TargetMode="External"/><Relationship Id="rId4" Type="http://schemas.openxmlformats.org/officeDocument/2006/relationships/image" Target="../media/image51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44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7" Type="http://schemas.openxmlformats.org/officeDocument/2006/relationships/image" Target="../media/image52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146.png"/><Relationship Id="rId4" Type="http://schemas.openxmlformats.org/officeDocument/2006/relationships/image" Target="../media/image56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image" Target="../media/image157.emf"/><Relationship Id="rId18" Type="http://schemas.openxmlformats.org/officeDocument/2006/relationships/image" Target="../media/image162.emf"/><Relationship Id="rId3" Type="http://schemas.openxmlformats.org/officeDocument/2006/relationships/image" Target="../media/image147.emf"/><Relationship Id="rId7" Type="http://schemas.openxmlformats.org/officeDocument/2006/relationships/image" Target="../media/image151.emf"/><Relationship Id="rId12" Type="http://schemas.openxmlformats.org/officeDocument/2006/relationships/image" Target="../media/image156.emf"/><Relationship Id="rId17" Type="http://schemas.openxmlformats.org/officeDocument/2006/relationships/image" Target="../media/image161.e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60.emf"/><Relationship Id="rId20" Type="http://schemas.openxmlformats.org/officeDocument/2006/relationships/image" Target="../media/image164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0.emf"/><Relationship Id="rId11" Type="http://schemas.openxmlformats.org/officeDocument/2006/relationships/image" Target="../media/image155.emf"/><Relationship Id="rId5" Type="http://schemas.openxmlformats.org/officeDocument/2006/relationships/image" Target="../media/image149.emf"/><Relationship Id="rId15" Type="http://schemas.openxmlformats.org/officeDocument/2006/relationships/image" Target="../media/image159.emf"/><Relationship Id="rId10" Type="http://schemas.openxmlformats.org/officeDocument/2006/relationships/image" Target="../media/image154.emf"/><Relationship Id="rId19" Type="http://schemas.openxmlformats.org/officeDocument/2006/relationships/image" Target="../media/image163.emf"/><Relationship Id="rId4" Type="http://schemas.openxmlformats.org/officeDocument/2006/relationships/image" Target="../media/image148.emf"/><Relationship Id="rId9" Type="http://schemas.openxmlformats.org/officeDocument/2006/relationships/image" Target="../media/image153.emf"/><Relationship Id="rId14" Type="http://schemas.openxmlformats.org/officeDocument/2006/relationships/image" Target="../media/image158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7" Type="http://schemas.openxmlformats.org/officeDocument/2006/relationships/image" Target="../media/image170.emf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9.jpg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71.png"/><Relationship Id="rId4" Type="http://schemas.openxmlformats.org/officeDocument/2006/relationships/image" Target="../media/image7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7.png"/><Relationship Id="rId5" Type="http://schemas.openxmlformats.org/officeDocument/2006/relationships/image" Target="../media/image176.emf"/><Relationship Id="rId4" Type="http://schemas.openxmlformats.org/officeDocument/2006/relationships/image" Target="../media/image17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9.jpg"/><Relationship Id="rId5" Type="http://schemas.openxmlformats.org/officeDocument/2006/relationships/image" Target="../media/image181.emf"/><Relationship Id="rId4" Type="http://schemas.openxmlformats.org/officeDocument/2006/relationships/image" Target="../media/image18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30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hyperlink" Target="https://indico.jlab.org/event/498/contributions/9492/" TargetMode="External"/><Relationship Id="rId7" Type="http://schemas.openxmlformats.org/officeDocument/2006/relationships/image" Target="../media/image186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50.png"/><Relationship Id="rId4" Type="http://schemas.openxmlformats.org/officeDocument/2006/relationships/image" Target="../media/image11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tiff"/><Relationship Id="rId4" Type="http://schemas.openxmlformats.org/officeDocument/2006/relationships/image" Target="../media/image33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87.png"/><Relationship Id="rId7" Type="http://schemas.openxmlformats.org/officeDocument/2006/relationships/image" Target="../media/image9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89.png"/><Relationship Id="rId5" Type="http://schemas.openxmlformats.org/officeDocument/2006/relationships/image" Target="../media/image19.png"/><Relationship Id="rId4" Type="http://schemas.openxmlformats.org/officeDocument/2006/relationships/image" Target="../media/image88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207.10893" TargetMode="External"/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48.png"/><Relationship Id="rId4" Type="http://schemas.openxmlformats.org/officeDocument/2006/relationships/image" Target="../media/image129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2.xml"/><Relationship Id="rId5" Type="http://schemas.openxmlformats.org/officeDocument/2006/relationships/hyperlink" Target="https://arxiv.org/abs/2207.10890" TargetMode="External"/><Relationship Id="rId4" Type="http://schemas.openxmlformats.org/officeDocument/2006/relationships/image" Target="../media/image511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image" Target="../media/image188.png"/><Relationship Id="rId4" Type="http://schemas.openxmlformats.org/officeDocument/2006/relationships/notesSlide" Target="../notesSlides/notesSlide1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44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7" Type="http://schemas.openxmlformats.org/officeDocument/2006/relationships/image" Target="../media/image52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2.jpeg"/><Relationship Id="rId5" Type="http://schemas.openxmlformats.org/officeDocument/2006/relationships/image" Target="../media/image201.png"/><Relationship Id="rId4" Type="http://schemas.openxmlformats.org/officeDocument/2006/relationships/image" Target="../media/image190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96.emf"/><Relationship Id="rId5" Type="http://schemas.openxmlformats.org/officeDocument/2006/relationships/image" Target="../media/image195.emf"/><Relationship Id="rId4" Type="http://schemas.openxmlformats.org/officeDocument/2006/relationships/image" Target="../media/image194.jpe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356146" y="884055"/>
            <a:ext cx="8037827" cy="2882184"/>
          </a:xfrm>
        </p:spPr>
        <p:txBody>
          <a:bodyPr/>
          <a:lstStyle/>
          <a:p>
            <a:r>
              <a:rPr lang="en-US" sz="6000" dirty="0"/>
              <a:t>Perspectives </a:t>
            </a:r>
            <a:br>
              <a:rPr lang="en-US" sz="6000" dirty="0"/>
            </a:br>
            <a:r>
              <a:rPr lang="en-US" sz="6000" dirty="0"/>
              <a:t>of SIDIS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370045" y="4426103"/>
            <a:ext cx="4668700" cy="645637"/>
          </a:xfrm>
        </p:spPr>
        <p:txBody>
          <a:bodyPr>
            <a:normAutofit lnSpcReduction="10000"/>
          </a:bodyPr>
          <a:lstStyle/>
          <a:p>
            <a:r>
              <a:rPr lang="en-US" u="sng" dirty="0"/>
              <a:t>Anselm Vossen </a:t>
            </a:r>
            <a:br>
              <a:rPr lang="en-US" u="sng" dirty="0"/>
            </a:br>
            <a:endParaRPr lang="en-US" sz="2000" dirty="0"/>
          </a:p>
        </p:txBody>
      </p:sp>
      <p:pic>
        <p:nvPicPr>
          <p:cNvPr id="9" name="Picture 8" descr="Image result for jefferson lab logo">
            <a:extLst>
              <a:ext uri="{FF2B5EF4-FFF2-40B4-BE49-F238E27FC236}">
                <a16:creationId xmlns:a16="http://schemas.microsoft.com/office/drawing/2014/main" id="{8CFB2D4D-28F4-8240-8618-503B64E19C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74136" y="5891393"/>
            <a:ext cx="2164043" cy="817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Graphic 12">
            <a:extLst>
              <a:ext uri="{FF2B5EF4-FFF2-40B4-BE49-F238E27FC236}">
                <a16:creationId xmlns:a16="http://schemas.microsoft.com/office/drawing/2014/main" id="{3473E8AD-EC5C-8349-98EE-2E0C7C26CD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775498" y="5891393"/>
            <a:ext cx="1905000" cy="8382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C007D0A-480F-0A74-3DCF-4EFB85C869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80498" y="1279692"/>
            <a:ext cx="2164042" cy="2784148"/>
          </a:xfrm>
          <a:prstGeom prst="rect">
            <a:avLst/>
          </a:prstGeom>
        </p:spPr>
      </p:pic>
      <p:pic>
        <p:nvPicPr>
          <p:cNvPr id="2" name="Picture 1" descr="A blue and white logo&#10;&#10;Description automatically generated">
            <a:extLst>
              <a:ext uri="{FF2B5EF4-FFF2-40B4-BE49-F238E27FC236}">
                <a16:creationId xmlns:a16="http://schemas.microsoft.com/office/drawing/2014/main" id="{C9A12F85-2F3F-9711-48B8-6E2D30E1BCB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2977" y="5724166"/>
            <a:ext cx="1102976" cy="98500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68506A1-8595-822D-87E6-92CEEF92150F}"/>
              </a:ext>
            </a:extLst>
          </p:cNvPr>
          <p:cNvSpPr txBox="1"/>
          <p:nvPr/>
        </p:nvSpPr>
        <p:spPr>
          <a:xfrm>
            <a:off x="835165" y="5512280"/>
            <a:ext cx="18692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anks to content</a:t>
            </a:r>
            <a:br>
              <a:rPr lang="en-US" dirty="0"/>
            </a:br>
            <a:r>
              <a:rPr lang="en-US" dirty="0"/>
              <a:t>shown at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27474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AAEAE2-3767-4D18-A854-7BF88338F7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457092"/>
            <a:fld id="{B58F48A6-A3E1-4848-9AC3-B43F560BE4FE}" type="slidenum">
              <a:rPr lang="en-US" smtClean="0">
                <a:solidFill>
                  <a:prstClr val="white"/>
                </a:solidFill>
              </a:rPr>
              <a:pPr defTabSz="457092"/>
              <a:t>10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6EBB9B9-9F28-42AE-B9BE-8CDC82504A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0"/>
            <a:ext cx="8464378" cy="728031"/>
          </a:xfrm>
        </p:spPr>
        <p:txBody>
          <a:bodyPr>
            <a:normAutofit/>
          </a:bodyPr>
          <a:lstStyle/>
          <a:p>
            <a:pPr algn="ctr"/>
            <a:r>
              <a:rPr lang="en-US" cap="none" dirty="0">
                <a:latin typeface="Arial" pitchFamily="34" charset="0"/>
              </a:rPr>
              <a:t>Detector Requirements: Complementarity</a:t>
            </a:r>
            <a:endParaRPr lang="en-US" dirty="0"/>
          </a:p>
        </p:txBody>
      </p:sp>
      <p:grpSp>
        <p:nvGrpSpPr>
          <p:cNvPr id="38" name="Group 30">
            <a:extLst>
              <a:ext uri="{FF2B5EF4-FFF2-40B4-BE49-F238E27FC236}">
                <a16:creationId xmlns:a16="http://schemas.microsoft.com/office/drawing/2014/main" id="{96B64836-1FD1-44AC-A824-3176B36B5912}"/>
              </a:ext>
            </a:extLst>
          </p:cNvPr>
          <p:cNvGrpSpPr>
            <a:grpSpLocks/>
          </p:cNvGrpSpPr>
          <p:nvPr/>
        </p:nvGrpSpPr>
        <p:grpSpPr bwMode="auto">
          <a:xfrm>
            <a:off x="268288" y="979488"/>
            <a:ext cx="8769350" cy="1625600"/>
            <a:chOff x="268851" y="1139125"/>
            <a:chExt cx="8768033" cy="1626300"/>
          </a:xfrm>
        </p:grpSpPr>
        <p:pic>
          <p:nvPicPr>
            <p:cNvPr id="39" name="Picture 6" descr="hallacombo">
              <a:extLst>
                <a:ext uri="{FF2B5EF4-FFF2-40B4-BE49-F238E27FC236}">
                  <a16:creationId xmlns:a16="http://schemas.microsoft.com/office/drawing/2014/main" id="{4F2BC48B-8ACB-43F5-B9C1-4D408DE1E8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7281" y="1154624"/>
              <a:ext cx="2179603" cy="1596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" name="Content Placeholder 3" descr="SHMS-HMS.JPG">
              <a:extLst>
                <a:ext uri="{FF2B5EF4-FFF2-40B4-BE49-F238E27FC236}">
                  <a16:creationId xmlns:a16="http://schemas.microsoft.com/office/drawing/2014/main" id="{37FF3EF1-21CE-4F9D-A078-ACA1754F03C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lum bright="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2344" y="1150938"/>
              <a:ext cx="2166937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3">
              <a:extLst>
                <a:ext uri="{FF2B5EF4-FFF2-40B4-BE49-F238E27FC236}">
                  <a16:creationId xmlns:a16="http://schemas.microsoft.com/office/drawing/2014/main" id="{5C15868A-F9AD-4BDB-96E7-A1F46A7531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51" y="1139125"/>
              <a:ext cx="3313255" cy="1614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" name="Picture 3">
              <a:extLst>
                <a:ext uri="{FF2B5EF4-FFF2-40B4-BE49-F238E27FC236}">
                  <a16:creationId xmlns:a16="http://schemas.microsoft.com/office/drawing/2014/main" id="{2E4E2585-2F27-47E5-B0D7-485EF04B571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206" t="10916" r="12640" b="15477"/>
            <a:stretch>
              <a:fillRect/>
            </a:stretch>
          </p:blipFill>
          <p:spPr bwMode="auto">
            <a:xfrm>
              <a:off x="2444750" y="1143000"/>
              <a:ext cx="2051050" cy="162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3" name="Group 11">
            <a:extLst>
              <a:ext uri="{FF2B5EF4-FFF2-40B4-BE49-F238E27FC236}">
                <a16:creationId xmlns:a16="http://schemas.microsoft.com/office/drawing/2014/main" id="{E14398C4-D2B6-4B2A-A0B6-A76E250CB06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6194763"/>
              </p:ext>
            </p:extLst>
          </p:nvPr>
        </p:nvGraphicFramePr>
        <p:xfrm>
          <a:off x="114300" y="2625725"/>
          <a:ext cx="8896350" cy="3781426"/>
        </p:xfrm>
        <a:graphic>
          <a:graphicData uri="http://schemas.openxmlformats.org/drawingml/2006/table">
            <a:tbl>
              <a:tblPr/>
              <a:tblGrid>
                <a:gridCol w="2406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1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08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9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cellent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ermeticit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uminosity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nergy rea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ustom installations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larized phot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ermeti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eci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kumimoji="0" lang="en-US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Symbol" pitchFamily="18" charset="2"/>
                          <a:cs typeface="Arial" pitchFamily="34" charset="0"/>
                        </a:rPr>
                        <a:t>g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~8.5-9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eamlin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photons/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arget flexibility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18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ood momentum/angle resolu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cellent momentum resolu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02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igh multiplicity reconstru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uminosity up to 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18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article I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856960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AAEAE2-3767-4D18-A854-7BF88338F7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457092"/>
            <a:fld id="{B58F48A6-A3E1-4848-9AC3-B43F560BE4FE}" type="slidenum">
              <a:rPr lang="en-US" smtClean="0">
                <a:solidFill>
                  <a:prstClr val="white"/>
                </a:solidFill>
              </a:rPr>
              <a:pPr defTabSz="457092"/>
              <a:t>11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6EBB9B9-9F28-42AE-B9BE-8CDC82504A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0"/>
            <a:ext cx="8464378" cy="728031"/>
          </a:xfrm>
        </p:spPr>
        <p:txBody>
          <a:bodyPr>
            <a:normAutofit/>
          </a:bodyPr>
          <a:lstStyle/>
          <a:p>
            <a:pPr algn="ctr"/>
            <a:r>
              <a:rPr lang="en-US" cap="none" dirty="0">
                <a:latin typeface="Arial" pitchFamily="34" charset="0"/>
              </a:rPr>
              <a:t>Detector Requirements: Complementarity</a:t>
            </a:r>
            <a:endParaRPr lang="en-US" dirty="0"/>
          </a:p>
        </p:txBody>
      </p:sp>
      <p:grpSp>
        <p:nvGrpSpPr>
          <p:cNvPr id="38" name="Group 30">
            <a:extLst>
              <a:ext uri="{FF2B5EF4-FFF2-40B4-BE49-F238E27FC236}">
                <a16:creationId xmlns:a16="http://schemas.microsoft.com/office/drawing/2014/main" id="{96B64836-1FD1-44AC-A824-3176B36B5912}"/>
              </a:ext>
            </a:extLst>
          </p:cNvPr>
          <p:cNvGrpSpPr>
            <a:grpSpLocks/>
          </p:cNvGrpSpPr>
          <p:nvPr/>
        </p:nvGrpSpPr>
        <p:grpSpPr bwMode="auto">
          <a:xfrm>
            <a:off x="268288" y="979488"/>
            <a:ext cx="8769350" cy="1625600"/>
            <a:chOff x="268851" y="1139125"/>
            <a:chExt cx="8768033" cy="1626300"/>
          </a:xfrm>
        </p:grpSpPr>
        <p:pic>
          <p:nvPicPr>
            <p:cNvPr id="39" name="Picture 6" descr="hallacombo">
              <a:extLst>
                <a:ext uri="{FF2B5EF4-FFF2-40B4-BE49-F238E27FC236}">
                  <a16:creationId xmlns:a16="http://schemas.microsoft.com/office/drawing/2014/main" id="{4F2BC48B-8ACB-43F5-B9C1-4D408DE1E8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7281" y="1154624"/>
              <a:ext cx="2179603" cy="1596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" name="Content Placeholder 3" descr="SHMS-HMS.JPG">
              <a:extLst>
                <a:ext uri="{FF2B5EF4-FFF2-40B4-BE49-F238E27FC236}">
                  <a16:creationId xmlns:a16="http://schemas.microsoft.com/office/drawing/2014/main" id="{37FF3EF1-21CE-4F9D-A078-ACA1754F03C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lum bright="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2344" y="1150938"/>
              <a:ext cx="2166937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3">
              <a:extLst>
                <a:ext uri="{FF2B5EF4-FFF2-40B4-BE49-F238E27FC236}">
                  <a16:creationId xmlns:a16="http://schemas.microsoft.com/office/drawing/2014/main" id="{5C15868A-F9AD-4BDB-96E7-A1F46A7531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51" y="1139125"/>
              <a:ext cx="3313255" cy="1614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" name="Picture 3">
              <a:extLst>
                <a:ext uri="{FF2B5EF4-FFF2-40B4-BE49-F238E27FC236}">
                  <a16:creationId xmlns:a16="http://schemas.microsoft.com/office/drawing/2014/main" id="{2E4E2585-2F27-47E5-B0D7-485EF04B571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206" t="10916" r="12640" b="15477"/>
            <a:stretch>
              <a:fillRect/>
            </a:stretch>
          </p:blipFill>
          <p:spPr bwMode="auto">
            <a:xfrm>
              <a:off x="2444750" y="1143000"/>
              <a:ext cx="2051050" cy="162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3" name="Group 11">
            <a:extLst>
              <a:ext uri="{FF2B5EF4-FFF2-40B4-BE49-F238E27FC236}">
                <a16:creationId xmlns:a16="http://schemas.microsoft.com/office/drawing/2014/main" id="{E14398C4-D2B6-4B2A-A0B6-A76E250CB064}"/>
              </a:ext>
            </a:extLst>
          </p:cNvPr>
          <p:cNvGraphicFramePr>
            <a:graphicFrameLocks noGrp="1"/>
          </p:cNvGraphicFramePr>
          <p:nvPr/>
        </p:nvGraphicFramePr>
        <p:xfrm>
          <a:off x="114300" y="2625725"/>
          <a:ext cx="8896350" cy="3781426"/>
        </p:xfrm>
        <a:graphic>
          <a:graphicData uri="http://schemas.openxmlformats.org/drawingml/2006/table">
            <a:tbl>
              <a:tblPr/>
              <a:tblGrid>
                <a:gridCol w="2406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1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08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9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cellent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ermeticit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uminosity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nergy rea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ustom installations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larized phot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ermeti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eci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kumimoji="0" lang="en-US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Symbol" pitchFamily="18" charset="2"/>
                          <a:cs typeface="Arial" pitchFamily="34" charset="0"/>
                        </a:rPr>
                        <a:t>g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~8.5-9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eamlin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photons/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arget flexibility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18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ood momentum/angle resolu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cellent momentum resolu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02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igh multiplicity reconstru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uminosity up to 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18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article I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AD544374-8243-2543-ABA7-832EF911557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0000"/>
          <a:stretch/>
        </p:blipFill>
        <p:spPr>
          <a:xfrm>
            <a:off x="2444514" y="840328"/>
            <a:ext cx="2025861" cy="180805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5B55305-0311-484C-9A3A-EF2558EBDF3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180" b="49862"/>
          <a:stretch/>
        </p:blipFill>
        <p:spPr>
          <a:xfrm>
            <a:off x="7057342" y="820872"/>
            <a:ext cx="1875822" cy="1749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0477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6E52-F3F3-414F-B388-F1EA118B1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299" y="326528"/>
            <a:ext cx="8835081" cy="487490"/>
          </a:xfrm>
        </p:spPr>
        <p:txBody>
          <a:bodyPr/>
          <a:lstStyle/>
          <a:p>
            <a:r>
              <a:rPr lang="en-US" sz="2800" dirty="0"/>
              <a:t>Tentative Timelines relevant for TMD program shown her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6A9EE4-620E-364C-80AD-E39C5F98595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7190" y="1217305"/>
                <a:ext cx="3569897" cy="499365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u="sng" dirty="0"/>
                  <a:t>CLAS12 in Hall B</a:t>
                </a:r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2018-2020: unpolarized proton/deuterium target – long. polarized beam</a:t>
                </a:r>
              </a:p>
              <a:p>
                <a:pPr marL="457200" lvl="1" indent="0">
                  <a:buNone/>
                </a:pPr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</a:endParaRPr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2022/23 longitudinally polarized proton/deuterium long target </a:t>
                </a:r>
                <a:r>
                  <a:rPr lang="en-US" dirty="0">
                    <a:solidFill>
                      <a:srgbClr val="0070C0"/>
                    </a:solidFill>
                    <a:sym typeface="Wingdings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≈5 % 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produced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uture Polarized He3 (long/trans)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6A9EE4-620E-364C-80AD-E39C5F9859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190" y="1217305"/>
                <a:ext cx="3569897" cy="4993659"/>
              </a:xfrm>
              <a:blipFill>
                <a:blip r:embed="rId2"/>
                <a:stretch>
                  <a:fillRect l="-2128" t="-1523" b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6585CE-2B1C-B345-875D-FC7533068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C7343E9-E514-EA40-8715-963A05C30FD4}"/>
              </a:ext>
            </a:extLst>
          </p:cNvPr>
          <p:cNvCxnSpPr/>
          <p:nvPr/>
        </p:nvCxnSpPr>
        <p:spPr>
          <a:xfrm>
            <a:off x="4026309" y="1140540"/>
            <a:ext cx="0" cy="514718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2835DC5-B39B-CF46-8ED5-4021716C899B}"/>
              </a:ext>
            </a:extLst>
          </p:cNvPr>
          <p:cNvSpPr txBox="1">
            <a:spLocks/>
          </p:cNvSpPr>
          <p:nvPr/>
        </p:nvSpPr>
        <p:spPr>
          <a:xfrm>
            <a:off x="4822732" y="1217305"/>
            <a:ext cx="3569897" cy="49936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u="sng" dirty="0"/>
              <a:t>Hall A</a:t>
            </a:r>
          </a:p>
          <a:p>
            <a:endParaRPr lang="en-US" dirty="0"/>
          </a:p>
          <a:p>
            <a:r>
              <a:rPr lang="en-US" dirty="0"/>
              <a:t>2028 </a:t>
            </a:r>
            <a:r>
              <a:rPr lang="en-US" dirty="0" err="1"/>
              <a:t>SoLID</a:t>
            </a:r>
            <a:r>
              <a:rPr lang="en-US" dirty="0"/>
              <a:t> with He3/proton target (long/transverse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98E0113-DAF5-2246-1846-5016ADB2E665}"/>
              </a:ext>
            </a:extLst>
          </p:cNvPr>
          <p:cNvSpPr txBox="1"/>
          <p:nvPr/>
        </p:nvSpPr>
        <p:spPr>
          <a:xfrm>
            <a:off x="4954772" y="3965944"/>
            <a:ext cx="2462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ee talk by Chao Peng</a:t>
            </a:r>
          </a:p>
        </p:txBody>
      </p:sp>
    </p:spTree>
    <p:extLst>
      <p:ext uri="{BB962C8B-B14F-4D97-AF65-F5344CB8AC3E}">
        <p14:creationId xmlns:p14="http://schemas.microsoft.com/office/powerpoint/2010/main" val="9677981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6B5F80-A03F-7A93-DC89-961CBD2936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12 pion BS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7B8271-D856-AE2E-79B1-CCD9ED669E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B5C055-E343-91D6-D091-039E3B251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5" name="Group 40">
            <a:extLst>
              <a:ext uri="{FF2B5EF4-FFF2-40B4-BE49-F238E27FC236}">
                <a16:creationId xmlns:a16="http://schemas.microsoft.com/office/drawing/2014/main" id="{E959767A-FC10-1DD6-50CA-4848850CD384}"/>
              </a:ext>
            </a:extLst>
          </p:cNvPr>
          <p:cNvGrpSpPr>
            <a:grpSpLocks/>
          </p:cNvGrpSpPr>
          <p:nvPr/>
        </p:nvGrpSpPr>
        <p:grpSpPr bwMode="auto">
          <a:xfrm>
            <a:off x="308919" y="1326751"/>
            <a:ext cx="2173245" cy="2143010"/>
            <a:chOff x="5891298" y="3352800"/>
            <a:chExt cx="3100302" cy="1535083"/>
          </a:xfrm>
        </p:grpSpPr>
        <p:pic>
          <p:nvPicPr>
            <p:cNvPr id="6" name="Picture 5" descr="txp_fig">
              <a:extLst>
                <a:ext uri="{FF2B5EF4-FFF2-40B4-BE49-F238E27FC236}">
                  <a16:creationId xmlns:a16="http://schemas.microsoft.com/office/drawing/2014/main" id="{2CEBBB04-9911-45F5-F7D9-D96E8FCB70A4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1298" y="3733800"/>
              <a:ext cx="3100302" cy="11540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39">
              <a:extLst>
                <a:ext uri="{FF2B5EF4-FFF2-40B4-BE49-F238E27FC236}">
                  <a16:creationId xmlns:a16="http://schemas.microsoft.com/office/drawing/2014/main" id="{17683C03-19B9-A022-8A32-A41F40BCC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3200" y="3352800"/>
              <a:ext cx="20916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Higher Twist PDFs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4FFF1DA3-46E3-275A-5C84-EA4A9DC8EC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5009" y="1329082"/>
            <a:ext cx="5435941" cy="243929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72B57B7-FB0A-6F7C-F0AE-2133E5A4829F}"/>
              </a:ext>
            </a:extLst>
          </p:cNvPr>
          <p:cNvSpPr txBox="1"/>
          <p:nvPr/>
        </p:nvSpPr>
        <p:spPr>
          <a:xfrm>
            <a:off x="5519367" y="1143007"/>
            <a:ext cx="23553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/>
              <a:t>Phys.Rev.Lett</a:t>
            </a:r>
            <a:r>
              <a:rPr lang="en-US" sz="1000" dirty="0"/>
              <a:t>. 128 (2022) 6, 062005</a:t>
            </a:r>
          </a:p>
          <a:p>
            <a:endParaRPr lang="en-US" sz="1000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F5EB46E-1860-F561-C376-585D5C56A239}"/>
              </a:ext>
            </a:extLst>
          </p:cNvPr>
          <p:cNvGrpSpPr/>
          <p:nvPr/>
        </p:nvGrpSpPr>
        <p:grpSpPr>
          <a:xfrm>
            <a:off x="542841" y="4277717"/>
            <a:ext cx="7768109" cy="1676736"/>
            <a:chOff x="652351" y="1806660"/>
            <a:chExt cx="7768109" cy="167673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8A8AC96-1166-F72B-32F9-C36FA7969A2B}"/>
                </a:ext>
              </a:extLst>
            </p:cNvPr>
            <p:cNvGrpSpPr/>
            <p:nvPr/>
          </p:nvGrpSpPr>
          <p:grpSpPr>
            <a:xfrm>
              <a:off x="652351" y="2377378"/>
              <a:ext cx="7685070" cy="660743"/>
              <a:chOff x="652351" y="2527495"/>
              <a:chExt cx="7685070" cy="660743"/>
            </a:xfrm>
          </p:grpSpPr>
          <p:pic>
            <p:nvPicPr>
              <p:cNvPr id="29" name="Picture 28">
                <a:extLst>
                  <a:ext uri="{FF2B5EF4-FFF2-40B4-BE49-F238E27FC236}">
                    <a16:creationId xmlns:a16="http://schemas.microsoft.com/office/drawing/2014/main" id="{A8C36295-0C36-3262-2DF6-E364C498E46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2351" y="2527495"/>
                <a:ext cx="7685070" cy="660743"/>
              </a:xfrm>
              <a:prstGeom prst="rect">
                <a:avLst/>
              </a:prstGeom>
            </p:spPr>
          </p:pic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51C4288-8A4E-6766-63BE-D7461F092B29}"/>
                  </a:ext>
                </a:extLst>
              </p:cNvPr>
              <p:cNvSpPr txBox="1"/>
              <p:nvPr/>
            </p:nvSpPr>
            <p:spPr>
              <a:xfrm>
                <a:off x="3368191" y="2691387"/>
                <a:ext cx="104583" cy="2852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315928D-70B9-1171-C178-2D3088F6E239}"/>
                  </a:ext>
                </a:extLst>
              </p:cNvPr>
              <p:cNvSpPr txBox="1"/>
              <p:nvPr/>
            </p:nvSpPr>
            <p:spPr>
              <a:xfrm>
                <a:off x="4472193" y="2686043"/>
                <a:ext cx="167901" cy="2852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E76259B-217F-B416-EAAD-946472083FC4}"/>
                  </a:ext>
                </a:extLst>
              </p:cNvPr>
              <p:cNvSpPr txBox="1"/>
              <p:nvPr/>
            </p:nvSpPr>
            <p:spPr>
              <a:xfrm>
                <a:off x="6404807" y="2696912"/>
                <a:ext cx="248912" cy="2852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FFDE63A-40E4-DA7D-E0A4-1DC8311D2EDB}"/>
                  </a:ext>
                </a:extLst>
              </p:cNvPr>
              <p:cNvSpPr txBox="1"/>
              <p:nvPr/>
            </p:nvSpPr>
            <p:spPr>
              <a:xfrm>
                <a:off x="7562398" y="2696911"/>
                <a:ext cx="317007" cy="285277"/>
              </a:xfrm>
              <a:prstGeom prst="rect">
                <a:avLst/>
              </a:prstGeom>
              <a:noFill/>
              <a:ln cmpd="sng">
                <a:solidFill>
                  <a:srgbClr val="FF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326733"/>
                          <a:gd name="connsiteY0" fmla="*/ 0 h 285277"/>
                          <a:gd name="connsiteX1" fmla="*/ 326733 w 326733"/>
                          <a:gd name="connsiteY1" fmla="*/ 0 h 285277"/>
                          <a:gd name="connsiteX2" fmla="*/ 326733 w 326733"/>
                          <a:gd name="connsiteY2" fmla="*/ 285277 h 285277"/>
                          <a:gd name="connsiteX3" fmla="*/ 0 w 326733"/>
                          <a:gd name="connsiteY3" fmla="*/ 285277 h 285277"/>
                          <a:gd name="connsiteX4" fmla="*/ 0 w 326733"/>
                          <a:gd name="connsiteY4" fmla="*/ 0 h 285277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326733" h="285277" extrusionOk="0">
                            <a:moveTo>
                              <a:pt x="0" y="0"/>
                            </a:moveTo>
                            <a:cubicBezTo>
                              <a:pt x="105956" y="-6054"/>
                              <a:pt x="184320" y="-2922"/>
                              <a:pt x="326733" y="0"/>
                            </a:cubicBezTo>
                            <a:cubicBezTo>
                              <a:pt x="335691" y="75258"/>
                              <a:pt x="336396" y="195010"/>
                              <a:pt x="326733" y="285277"/>
                            </a:cubicBezTo>
                            <a:cubicBezTo>
                              <a:pt x="165489" y="283415"/>
                              <a:pt x="157832" y="275632"/>
                              <a:pt x="0" y="285277"/>
                            </a:cubicBezTo>
                            <a:cubicBezTo>
                              <a:pt x="1415" y="208469"/>
                              <a:pt x="-175" y="123459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608863D-403D-F3AB-1D26-8BF8BE960DED}"/>
                  </a:ext>
                </a:extLst>
              </p:cNvPr>
              <p:cNvSpPr txBox="1"/>
              <p:nvPr/>
            </p:nvSpPr>
            <p:spPr>
              <a:xfrm>
                <a:off x="3486045" y="2689957"/>
                <a:ext cx="330161" cy="292231"/>
              </a:xfrm>
              <a:prstGeom prst="rect">
                <a:avLst/>
              </a:prstGeom>
              <a:noFill/>
              <a:ln>
                <a:solidFill>
                  <a:srgbClr val="0052EB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67155A1-8D9F-1A4B-045A-5E649030199F}"/>
                  </a:ext>
                </a:extLst>
              </p:cNvPr>
              <p:cNvSpPr txBox="1"/>
              <p:nvPr/>
            </p:nvSpPr>
            <p:spPr>
              <a:xfrm>
                <a:off x="4692951" y="2527495"/>
                <a:ext cx="330161" cy="292231"/>
              </a:xfrm>
              <a:prstGeom prst="rect">
                <a:avLst/>
              </a:prstGeom>
              <a:noFill/>
              <a:ln>
                <a:solidFill>
                  <a:srgbClr val="0052EB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E4AEEAC-C4ED-1663-A47C-C7886033E039}"/>
                  </a:ext>
                </a:extLst>
              </p:cNvPr>
              <p:cNvSpPr txBox="1"/>
              <p:nvPr/>
            </p:nvSpPr>
            <p:spPr>
              <a:xfrm>
                <a:off x="6665787" y="2695771"/>
                <a:ext cx="330161" cy="292231"/>
              </a:xfrm>
              <a:prstGeom prst="rect">
                <a:avLst/>
              </a:prstGeom>
              <a:noFill/>
              <a:ln>
                <a:solidFill>
                  <a:srgbClr val="0052EB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49FA061-1F09-408E-2CF2-24908C15B016}"/>
                  </a:ext>
                </a:extLst>
              </p:cNvPr>
              <p:cNvSpPr txBox="1"/>
              <p:nvPr/>
            </p:nvSpPr>
            <p:spPr>
              <a:xfrm>
                <a:off x="7882949" y="2539927"/>
                <a:ext cx="248912" cy="292231"/>
              </a:xfrm>
              <a:prstGeom prst="rect">
                <a:avLst/>
              </a:prstGeom>
              <a:noFill/>
              <a:ln>
                <a:solidFill>
                  <a:srgbClr val="0052EB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B88315D-751B-6369-FF29-B9E88F8FEFC1}"/>
                </a:ext>
              </a:extLst>
            </p:cNvPr>
            <p:cNvSpPr txBox="1"/>
            <p:nvPr/>
          </p:nvSpPr>
          <p:spPr>
            <a:xfrm>
              <a:off x="2783255" y="1840588"/>
              <a:ext cx="88517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wist-3 pdf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6846C18-3661-82F5-A586-71789C88BADE}"/>
                </a:ext>
              </a:extLst>
            </p:cNvPr>
            <p:cNvSpPr txBox="1"/>
            <p:nvPr/>
          </p:nvSpPr>
          <p:spPr>
            <a:xfrm>
              <a:off x="3816206" y="1811615"/>
              <a:ext cx="132600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polarized PDF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6FBF112-1650-9F14-9BF7-FF106A7E1939}"/>
                </a:ext>
              </a:extLst>
            </p:cNvPr>
            <p:cNvSpPr txBox="1"/>
            <p:nvPr/>
          </p:nvSpPr>
          <p:spPr>
            <a:xfrm>
              <a:off x="5628877" y="1816669"/>
              <a:ext cx="13724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wist-3 t-odd PDF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CA51134-84FB-094C-216F-120204F5E595}"/>
                </a:ext>
              </a:extLst>
            </p:cNvPr>
            <p:cNvSpPr txBox="1"/>
            <p:nvPr/>
          </p:nvSpPr>
          <p:spPr>
            <a:xfrm>
              <a:off x="7315670" y="1806660"/>
              <a:ext cx="11047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oer-Mulders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6E4E8C17-02D0-5C58-5B8E-A7BBA21DA923}"/>
                </a:ext>
              </a:extLst>
            </p:cNvPr>
            <p:cNvCxnSpPr>
              <a:cxnSpLocks/>
            </p:cNvCxnSpPr>
            <p:nvPr/>
          </p:nvCxnSpPr>
          <p:spPr>
            <a:xfrm>
              <a:off x="3200529" y="2088949"/>
              <a:ext cx="229135" cy="40590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E166572B-42FF-8DD0-75E5-96F8551BBE17}"/>
                </a:ext>
              </a:extLst>
            </p:cNvPr>
            <p:cNvCxnSpPr/>
            <p:nvPr/>
          </p:nvCxnSpPr>
          <p:spPr>
            <a:xfrm>
              <a:off x="4472193" y="2084517"/>
              <a:ext cx="36983" cy="38869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885AD30-7CED-4ABC-ECAC-BDCB66999588}"/>
                </a:ext>
              </a:extLst>
            </p:cNvPr>
            <p:cNvCxnSpPr/>
            <p:nvPr/>
          </p:nvCxnSpPr>
          <p:spPr>
            <a:xfrm>
              <a:off x="6433228" y="2117587"/>
              <a:ext cx="96035" cy="34882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51F68D4-3CA7-7C3C-C599-74175E6EFFEB}"/>
                </a:ext>
              </a:extLst>
            </p:cNvPr>
            <p:cNvCxnSpPr>
              <a:cxnSpLocks/>
              <a:stCxn id="17" idx="2"/>
            </p:cNvCxnSpPr>
            <p:nvPr/>
          </p:nvCxnSpPr>
          <p:spPr>
            <a:xfrm flipH="1">
              <a:off x="7677391" y="2083659"/>
              <a:ext cx="190674" cy="39362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E07B23A-D281-E52E-B725-B0B395A67B1E}"/>
                </a:ext>
              </a:extLst>
            </p:cNvPr>
            <p:cNvSpPr txBox="1"/>
            <p:nvPr/>
          </p:nvSpPr>
          <p:spPr>
            <a:xfrm>
              <a:off x="2991883" y="3206086"/>
              <a:ext cx="8755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2DE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llins FF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760BEDC-8ABF-3E16-5240-E1D593395058}"/>
                </a:ext>
              </a:extLst>
            </p:cNvPr>
            <p:cNvSpPr txBox="1"/>
            <p:nvPr/>
          </p:nvSpPr>
          <p:spPr>
            <a:xfrm>
              <a:off x="4498074" y="3206397"/>
              <a:ext cx="86113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2DE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wist-3 FF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67C592F-0F97-C431-BCD3-BF183497DAC7}"/>
                </a:ext>
              </a:extLst>
            </p:cNvPr>
            <p:cNvSpPr txBox="1"/>
            <p:nvPr/>
          </p:nvSpPr>
          <p:spPr>
            <a:xfrm>
              <a:off x="5829537" y="3193059"/>
              <a:ext cx="12073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2DE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polarized FF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BBD16B0D-A2A3-FC85-BFA3-72332D55614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59989" y="2928026"/>
              <a:ext cx="19790" cy="288334"/>
            </a:xfrm>
            <a:prstGeom prst="straightConnector1">
              <a:avLst/>
            </a:prstGeom>
            <a:ln>
              <a:solidFill>
                <a:srgbClr val="002DE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03EE2824-094B-A6A1-6703-11E51AED12FF}"/>
                </a:ext>
              </a:extLst>
            </p:cNvPr>
            <p:cNvCxnSpPr>
              <a:cxnSpLocks/>
              <a:stCxn id="23" idx="0"/>
            </p:cNvCxnSpPr>
            <p:nvPr/>
          </p:nvCxnSpPr>
          <p:spPr>
            <a:xfrm flipV="1">
              <a:off x="4928641" y="2787450"/>
              <a:ext cx="32754" cy="418947"/>
            </a:xfrm>
            <a:prstGeom prst="straightConnector1">
              <a:avLst/>
            </a:prstGeom>
            <a:ln>
              <a:solidFill>
                <a:srgbClr val="002DE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7E77D6C-1FEB-03D5-8C45-201BBBF4B895}"/>
                </a:ext>
              </a:extLst>
            </p:cNvPr>
            <p:cNvCxnSpPr/>
            <p:nvPr/>
          </p:nvCxnSpPr>
          <p:spPr>
            <a:xfrm flipV="1">
              <a:off x="6593519" y="2912786"/>
              <a:ext cx="191990" cy="293611"/>
            </a:xfrm>
            <a:prstGeom prst="straightConnector1">
              <a:avLst/>
            </a:prstGeom>
            <a:ln>
              <a:solidFill>
                <a:srgbClr val="002DE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102CBCFF-C919-2BF8-4474-A760E47699A8}"/>
                </a:ext>
              </a:extLst>
            </p:cNvPr>
            <p:cNvCxnSpPr/>
            <p:nvPr/>
          </p:nvCxnSpPr>
          <p:spPr>
            <a:xfrm flipV="1">
              <a:off x="7949037" y="2787450"/>
              <a:ext cx="124456" cy="418947"/>
            </a:xfrm>
            <a:prstGeom prst="straightConnector1">
              <a:avLst/>
            </a:prstGeom>
            <a:ln>
              <a:solidFill>
                <a:srgbClr val="002DE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58B68B90-BD57-AABD-60CF-16628FFB966F}"/>
              </a:ext>
            </a:extLst>
          </p:cNvPr>
          <p:cNvGrpSpPr/>
          <p:nvPr/>
        </p:nvGrpSpPr>
        <p:grpSpPr>
          <a:xfrm>
            <a:off x="6800455" y="71144"/>
            <a:ext cx="1438286" cy="765053"/>
            <a:chOff x="6737414" y="1939797"/>
            <a:chExt cx="1438286" cy="765053"/>
          </a:xfrm>
        </p:grpSpPr>
        <p:sp>
          <p:nvSpPr>
            <p:cNvPr id="39" name="CustomShape 4">
              <a:extLst>
                <a:ext uri="{FF2B5EF4-FFF2-40B4-BE49-F238E27FC236}">
                  <a16:creationId xmlns:a16="http://schemas.microsoft.com/office/drawing/2014/main" id="{E7BE7CD0-DDE6-2C67-4DD8-9B0264ECA81C}"/>
                </a:ext>
              </a:extLst>
            </p:cNvPr>
            <p:cNvSpPr/>
            <p:nvPr/>
          </p:nvSpPr>
          <p:spPr>
            <a:xfrm>
              <a:off x="6737414" y="2372570"/>
              <a:ext cx="332280" cy="332280"/>
            </a:xfrm>
            <a:prstGeom prst="ellipse">
              <a:avLst/>
            </a:prstGeom>
            <a:solidFill>
              <a:srgbClr val="A3238E"/>
            </a:solidFill>
            <a:ln w="19080">
              <a:solidFill>
                <a:srgbClr val="00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40" name="Line 6">
              <a:extLst>
                <a:ext uri="{FF2B5EF4-FFF2-40B4-BE49-F238E27FC236}">
                  <a16:creationId xmlns:a16="http://schemas.microsoft.com/office/drawing/2014/main" id="{8D26C648-1922-1297-5F82-155F5A288998}"/>
                </a:ext>
              </a:extLst>
            </p:cNvPr>
            <p:cNvSpPr/>
            <p:nvPr/>
          </p:nvSpPr>
          <p:spPr>
            <a:xfrm flipV="1">
              <a:off x="7081936" y="2140027"/>
              <a:ext cx="544920" cy="332281"/>
            </a:xfrm>
            <a:prstGeom prst="line">
              <a:avLst/>
            </a:prstGeom>
            <a:ln w="38160">
              <a:solidFill>
                <a:srgbClr val="000000"/>
              </a:solidFill>
              <a:round/>
              <a:headEnd type="oval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DB44825A-C645-3EC7-FF10-2349BD23A42E}"/>
                </a:ext>
              </a:extLst>
            </p:cNvPr>
            <p:cNvPicPr/>
            <p:nvPr/>
          </p:nvPicPr>
          <p:blipFill>
            <a:blip r:embed="rId6"/>
            <a:srcRect t="22705"/>
            <a:stretch/>
          </p:blipFill>
          <p:spPr>
            <a:xfrm rot="16200000">
              <a:off x="7678360" y="2193057"/>
              <a:ext cx="750600" cy="244080"/>
            </a:xfrm>
            <a:prstGeom prst="rect">
              <a:avLst/>
            </a:prstGeom>
            <a:ln>
              <a:noFill/>
            </a:ln>
          </p:spPr>
        </p:pic>
        <p:sp>
          <p:nvSpPr>
            <p:cNvPr id="42" name="CustomShape 4">
              <a:extLst>
                <a:ext uri="{FF2B5EF4-FFF2-40B4-BE49-F238E27FC236}">
                  <a16:creationId xmlns:a16="http://schemas.microsoft.com/office/drawing/2014/main" id="{4DA35A27-DE66-0454-C835-53DF35D8FF01}"/>
                </a:ext>
              </a:extLst>
            </p:cNvPr>
            <p:cNvSpPr/>
            <p:nvPr/>
          </p:nvSpPr>
          <p:spPr>
            <a:xfrm>
              <a:off x="7569660" y="1989917"/>
              <a:ext cx="332280" cy="332280"/>
            </a:xfrm>
            <a:prstGeom prst="ellipse">
              <a:avLst/>
            </a:prstGeom>
            <a:solidFill>
              <a:srgbClr val="A3238E"/>
            </a:solidFill>
            <a:ln w="19080">
              <a:solidFill>
                <a:srgbClr val="00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43" name="Line 6">
              <a:extLst>
                <a:ext uri="{FF2B5EF4-FFF2-40B4-BE49-F238E27FC236}">
                  <a16:creationId xmlns:a16="http://schemas.microsoft.com/office/drawing/2014/main" id="{4595A78D-029A-E571-F898-910C87BF8BBE}"/>
                </a:ext>
              </a:extLst>
            </p:cNvPr>
            <p:cNvSpPr/>
            <p:nvPr/>
          </p:nvSpPr>
          <p:spPr>
            <a:xfrm flipV="1">
              <a:off x="7730142" y="2031868"/>
              <a:ext cx="3720" cy="248377"/>
            </a:xfrm>
            <a:prstGeom prst="line">
              <a:avLst/>
            </a:prstGeom>
            <a:ln w="38160">
              <a:solidFill>
                <a:srgbClr val="000000"/>
              </a:solidFill>
              <a:round/>
              <a:headEnd type="oval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44" name="Line 6">
              <a:extLst>
                <a:ext uri="{FF2B5EF4-FFF2-40B4-BE49-F238E27FC236}">
                  <a16:creationId xmlns:a16="http://schemas.microsoft.com/office/drawing/2014/main" id="{701698C2-7717-4E81-2F61-86F19EEC9042}"/>
                </a:ext>
              </a:extLst>
            </p:cNvPr>
            <p:cNvSpPr/>
            <p:nvPr/>
          </p:nvSpPr>
          <p:spPr>
            <a:xfrm>
              <a:off x="7099374" y="2569748"/>
              <a:ext cx="695217" cy="12489"/>
            </a:xfrm>
            <a:prstGeom prst="line">
              <a:avLst/>
            </a:prstGeom>
            <a:ln w="38100">
              <a:solidFill>
                <a:srgbClr val="000000"/>
              </a:solidFill>
              <a:prstDash val="sysDot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45" name="Line 6">
              <a:extLst>
                <a:ext uri="{FF2B5EF4-FFF2-40B4-BE49-F238E27FC236}">
                  <a16:creationId xmlns:a16="http://schemas.microsoft.com/office/drawing/2014/main" id="{9750B465-6FB6-5960-0211-782FB050484D}"/>
                </a:ext>
              </a:extLst>
            </p:cNvPr>
            <p:cNvSpPr/>
            <p:nvPr/>
          </p:nvSpPr>
          <p:spPr>
            <a:xfrm flipV="1">
              <a:off x="7794593" y="2322195"/>
              <a:ext cx="0" cy="247553"/>
            </a:xfrm>
            <a:prstGeom prst="line">
              <a:avLst/>
            </a:prstGeom>
            <a:ln w="38100">
              <a:solidFill>
                <a:srgbClr val="000000"/>
              </a:solidFill>
              <a:prstDash val="sysDot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46" name="Line 6">
              <a:extLst>
                <a:ext uri="{FF2B5EF4-FFF2-40B4-BE49-F238E27FC236}">
                  <a16:creationId xmlns:a16="http://schemas.microsoft.com/office/drawing/2014/main" id="{53E9E287-6C8B-F858-FB8D-6468079379FC}"/>
                </a:ext>
              </a:extLst>
            </p:cNvPr>
            <p:cNvSpPr/>
            <p:nvPr/>
          </p:nvSpPr>
          <p:spPr>
            <a:xfrm flipV="1">
              <a:off x="7099374" y="2558011"/>
              <a:ext cx="560257" cy="11738"/>
            </a:xfrm>
            <a:prstGeom prst="line">
              <a:avLst/>
            </a:prstGeom>
            <a:ln w="38100">
              <a:solidFill>
                <a:srgbClr val="000000"/>
              </a:solidFill>
              <a:prstDash val="sysDot"/>
              <a:round/>
              <a:headEnd type="none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</p:spTree>
    <p:extLst>
      <p:ext uri="{BB962C8B-B14F-4D97-AF65-F5344CB8AC3E}">
        <p14:creationId xmlns:p14="http://schemas.microsoft.com/office/powerpoint/2010/main" val="33891899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8E9F6-90AB-E875-C9C6-404620F03C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ter: di-hadr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7216007-60E4-4CAA-3797-3504DD18D08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9" y="1971434"/>
                <a:ext cx="8464378" cy="4993659"/>
              </a:xfrm>
            </p:spPr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irst extra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urther constrain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𝐿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𝐿</m:t>
                        </m:r>
                      </m:sub>
                    </m:sSub>
                  </m:oMath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7216007-60E4-4CAA-3797-3504DD18D0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1971434"/>
                <a:ext cx="8464378" cy="4993659"/>
              </a:xfrm>
              <a:blipFill>
                <a:blip r:embed="rId2"/>
                <a:stretch>
                  <a:fillRect l="-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02AF3D-AA55-4399-724B-2C526D713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4AB017D-DC29-51BD-11DF-E9E773161C2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965"/>
          <a:stretch/>
        </p:blipFill>
        <p:spPr>
          <a:xfrm>
            <a:off x="308919" y="4152305"/>
            <a:ext cx="8559275" cy="727178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121E0E2B-8760-E688-7A01-FCEC64FDF3B5}"/>
              </a:ext>
            </a:extLst>
          </p:cNvPr>
          <p:cNvGrpSpPr/>
          <p:nvPr/>
        </p:nvGrpSpPr>
        <p:grpSpPr>
          <a:xfrm>
            <a:off x="7319803" y="75323"/>
            <a:ext cx="1452960" cy="820800"/>
            <a:chOff x="4536374" y="2126330"/>
            <a:chExt cx="1452960" cy="820800"/>
          </a:xfrm>
        </p:grpSpPr>
        <p:sp>
          <p:nvSpPr>
            <p:cNvPr id="7" name="TextShape 3">
              <a:extLst>
                <a:ext uri="{FF2B5EF4-FFF2-40B4-BE49-F238E27FC236}">
                  <a16:creationId xmlns:a16="http://schemas.microsoft.com/office/drawing/2014/main" id="{2AED56CA-432F-C9EC-08C4-E642CFD6C177}"/>
                </a:ext>
              </a:extLst>
            </p:cNvPr>
            <p:cNvSpPr txBox="1"/>
            <p:nvPr/>
          </p:nvSpPr>
          <p:spPr>
            <a:xfrm>
              <a:off x="5440694" y="2126330"/>
              <a:ext cx="548640" cy="787320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5000" rIns="90000" bIns="45000"/>
            <a:lstStyle/>
            <a:p>
              <a:pPr>
                <a:lnSpc>
                  <a:spcPct val="100000"/>
                </a:lnSpc>
                <a:spcBef>
                  <a:spcPts val="567"/>
                </a:spcBef>
                <a:spcAft>
                  <a:spcPts val="567"/>
                </a:spcAft>
              </a:pPr>
              <a:r>
                <a:rPr lang="en-US" sz="2200" b="0" strike="noStrike" spc="-1" dirty="0">
                  <a:latin typeface="Arial"/>
                  <a:ea typeface="Arial"/>
                </a:rPr>
                <a:t>π</a:t>
              </a:r>
              <a:r>
                <a:rPr lang="en-US" sz="2200" b="0" strike="noStrike" spc="-1" baseline="33000" dirty="0">
                  <a:latin typeface="Arial"/>
                  <a:ea typeface="Arial"/>
                </a:rPr>
                <a:t>+</a:t>
              </a:r>
              <a:endParaRPr lang="en-US" sz="2200" b="0" strike="noStrike" spc="-1" dirty="0">
                <a:latin typeface="Arial"/>
              </a:endParaRPr>
            </a:p>
            <a:p>
              <a:pPr>
                <a:lnSpc>
                  <a:spcPct val="100000"/>
                </a:lnSpc>
                <a:spcBef>
                  <a:spcPts val="567"/>
                </a:spcBef>
                <a:spcAft>
                  <a:spcPts val="567"/>
                </a:spcAft>
              </a:pPr>
              <a:r>
                <a:rPr lang="en-US" sz="2200" b="0" strike="noStrike" spc="-1" dirty="0">
                  <a:latin typeface="Arial"/>
                  <a:ea typeface="Arial"/>
                </a:rPr>
                <a:t>π</a:t>
              </a:r>
              <a:r>
                <a:rPr lang="en-US" sz="2200" b="0" strike="noStrike" spc="-1" baseline="33000" dirty="0">
                  <a:latin typeface="Arial"/>
                  <a:ea typeface="Arial"/>
                </a:rPr>
                <a:t>– </a:t>
              </a:r>
              <a:endParaRPr lang="en-US" sz="2200" b="0" strike="noStrike" spc="-1" dirty="0">
                <a:latin typeface="Arial"/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A141755-C817-3873-5CB0-20AF6441A378}"/>
                </a:ext>
              </a:extLst>
            </p:cNvPr>
            <p:cNvPicPr/>
            <p:nvPr/>
          </p:nvPicPr>
          <p:blipFill>
            <a:blip r:embed="rId4"/>
            <a:srcRect b="55978"/>
            <a:stretch/>
          </p:blipFill>
          <p:spPr>
            <a:xfrm rot="16200000">
              <a:off x="4234334" y="2502530"/>
              <a:ext cx="750600" cy="138600"/>
            </a:xfrm>
            <a:prstGeom prst="rect">
              <a:avLst/>
            </a:prstGeom>
            <a:ln>
              <a:noFill/>
            </a:ln>
          </p:spPr>
        </p:pic>
        <p:sp>
          <p:nvSpPr>
            <p:cNvPr id="9" name="CustomShape 8">
              <a:extLst>
                <a:ext uri="{FF2B5EF4-FFF2-40B4-BE49-F238E27FC236}">
                  <a16:creationId xmlns:a16="http://schemas.microsoft.com/office/drawing/2014/main" id="{A994C0E2-866F-B028-BA41-7E2685767855}"/>
                </a:ext>
              </a:extLst>
            </p:cNvPr>
            <p:cNvSpPr/>
            <p:nvPr/>
          </p:nvSpPr>
          <p:spPr>
            <a:xfrm>
              <a:off x="4536374" y="2372570"/>
              <a:ext cx="332280" cy="332280"/>
            </a:xfrm>
            <a:prstGeom prst="ellipse">
              <a:avLst/>
            </a:prstGeom>
            <a:solidFill>
              <a:srgbClr val="A3238E"/>
            </a:solidFill>
            <a:ln w="19080">
              <a:solidFill>
                <a:srgbClr val="000000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86402484-CACE-ED5B-5011-214B4537B47B}"/>
                </a:ext>
              </a:extLst>
            </p:cNvPr>
            <p:cNvSpPr/>
            <p:nvPr/>
          </p:nvSpPr>
          <p:spPr>
            <a:xfrm flipV="1">
              <a:off x="4643654" y="2394890"/>
              <a:ext cx="824400" cy="150120"/>
            </a:xfrm>
            <a:prstGeom prst="line">
              <a:avLst/>
            </a:prstGeom>
            <a:ln w="38160">
              <a:solidFill>
                <a:srgbClr val="000000"/>
              </a:solidFill>
              <a:round/>
              <a:headEnd type="oval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2A6DAA3B-3401-7EC4-F692-CDC7643E5267}"/>
                </a:ext>
              </a:extLst>
            </p:cNvPr>
            <p:cNvSpPr/>
            <p:nvPr/>
          </p:nvSpPr>
          <p:spPr>
            <a:xfrm>
              <a:off x="4642934" y="2517290"/>
              <a:ext cx="816480" cy="182880"/>
            </a:xfrm>
            <a:prstGeom prst="line">
              <a:avLst/>
            </a:prstGeom>
            <a:ln w="38160">
              <a:solidFill>
                <a:srgbClr val="000000"/>
              </a:solidFill>
              <a:round/>
              <a:headEnd type="oval" w="med" len="med"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470DBADD-25EC-AED5-5F56-E7AE8F1E71BE}"/>
                </a:ext>
              </a:extLst>
            </p:cNvPr>
            <p:cNvPicPr/>
            <p:nvPr/>
          </p:nvPicPr>
          <p:blipFill>
            <a:blip r:embed="rId4"/>
            <a:srcRect t="22705"/>
            <a:stretch/>
          </p:blipFill>
          <p:spPr>
            <a:xfrm rot="16200000">
              <a:off x="4358894" y="2449250"/>
              <a:ext cx="750600" cy="244080"/>
            </a:xfrm>
            <a:prstGeom prst="rect">
              <a:avLst/>
            </a:prstGeom>
            <a:ln>
              <a:noFill/>
            </a:ln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FAA9478-E1F7-5468-0271-D1B1A70BBB09}"/>
              </a:ext>
            </a:extLst>
          </p:cNvPr>
          <p:cNvSpPr txBox="1"/>
          <p:nvPr/>
        </p:nvSpPr>
        <p:spPr>
          <a:xfrm>
            <a:off x="3914654" y="3102293"/>
            <a:ext cx="2684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Phys.Rev.D</a:t>
            </a:r>
            <a:r>
              <a:rPr lang="en-US" dirty="0"/>
              <a:t> 106 (2022) 1, 014027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73D12CF-29AC-AF44-BBE6-26AE9FCC27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5407" y="1135006"/>
            <a:ext cx="2916861" cy="201185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D4FFE2C-5DCA-9F67-41BE-7DD8457DD2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517" y="1035714"/>
            <a:ext cx="3195480" cy="218009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BE64C29-637F-9986-4C5E-C54AE3B62576}"/>
              </a:ext>
            </a:extLst>
          </p:cNvPr>
          <p:cNvSpPr txBox="1"/>
          <p:nvPr/>
        </p:nvSpPr>
        <p:spPr>
          <a:xfrm>
            <a:off x="384969" y="3014850"/>
            <a:ext cx="3281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Phys.Rev.Lett</a:t>
            </a:r>
            <a:r>
              <a:rPr lang="en-US" i="1" dirty="0"/>
              <a:t>.</a:t>
            </a:r>
            <a:r>
              <a:rPr lang="en-US" dirty="0"/>
              <a:t> 126 (2021) 152501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4E5C5691-4E2C-1477-6D76-B954E01E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lum/>
            <a:alphaModFix/>
          </a:blip>
          <a:srcRect/>
          <a:stretch>
            <a:fillRect/>
          </a:stretch>
        </p:blipFill>
        <p:spPr>
          <a:xfrm>
            <a:off x="6255918" y="1271572"/>
            <a:ext cx="2904670" cy="18355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25065AF-07B0-C6C4-7001-0B70CC643CBD}"/>
                  </a:ext>
                </a:extLst>
              </p:cNvPr>
              <p:cNvSpPr txBox="1"/>
              <p:nvPr/>
            </p:nvSpPr>
            <p:spPr>
              <a:xfrm>
                <a:off x="8145255" y="1339494"/>
                <a:ext cx="1050224" cy="371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25065AF-07B0-C6C4-7001-0B70CC643C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5255" y="1339494"/>
                <a:ext cx="1050224" cy="371961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E51BD4A-44BB-BF3A-1545-811D33ED2659}"/>
                  </a:ext>
                </a:extLst>
              </p:cNvPr>
              <p:cNvSpPr txBox="1"/>
              <p:nvPr/>
            </p:nvSpPr>
            <p:spPr>
              <a:xfrm>
                <a:off x="1916568" y="2208707"/>
                <a:ext cx="10459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∠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E51BD4A-44BB-BF3A-1545-811D33ED26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568" y="2208707"/>
                <a:ext cx="104599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9472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A95C5B-EBFB-4452-1A80-2EEAFD77C5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328597"/>
            <a:ext cx="8464378" cy="487490"/>
          </a:xfrm>
        </p:spPr>
        <p:txBody>
          <a:bodyPr/>
          <a:lstStyle/>
          <a:p>
            <a:r>
              <a:rPr lang="en-US" dirty="0"/>
              <a:t>Compare Partial Wave Decomposition in MC an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5F96873-FE40-C0CA-EAA8-A6AA425069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ing to Polarized Lund model here (</a:t>
            </a:r>
            <a:r>
              <a:rPr lang="en-US" sz="1700" dirty="0" err="1"/>
              <a:t>StringSpinner</a:t>
            </a:r>
            <a:r>
              <a:rPr lang="en-US" sz="1700" dirty="0"/>
              <a:t>, A. </a:t>
            </a:r>
            <a:r>
              <a:rPr lang="en-US" sz="1700" dirty="0" err="1"/>
              <a:t>Kerbizi</a:t>
            </a:r>
            <a:r>
              <a:rPr lang="en-US" sz="1700" dirty="0"/>
              <a:t> et al, </a:t>
            </a:r>
            <a:r>
              <a:rPr lang="en-US" sz="1700" i="1" dirty="0" err="1"/>
              <a:t>Comput.Phys.Commun</a:t>
            </a:r>
            <a:r>
              <a:rPr lang="en-US" sz="1700" i="1" dirty="0"/>
              <a:t>.</a:t>
            </a:r>
            <a:r>
              <a:rPr lang="en-US" sz="1700" dirty="0"/>
              <a:t> 272 (2022)</a:t>
            </a:r>
            <a:r>
              <a:rPr lang="en-US" dirty="0"/>
              <a:t>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F7E5DD-CD4C-1332-52E1-A317B2CC5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05E5C-5932-0441-A66A-70A5B6B81F33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8D44DEF6-2489-FF4D-1AA1-5963CEE7A7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919" y="2141734"/>
            <a:ext cx="4047087" cy="4154822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CD8E6E5E-F6EA-38D5-BEFE-E575182425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6693" y="2415078"/>
            <a:ext cx="3475830" cy="3576579"/>
          </a:xfrm>
          <a:prstGeom prst="rect">
            <a:avLst/>
          </a:prstGeom>
        </p:spPr>
      </p:pic>
      <p:pic>
        <p:nvPicPr>
          <p:cNvPr id="9" name="Picture 2" descr="The string fragmentation model of quark generation [58] | Download  Scientific Diagram">
            <a:extLst>
              <a:ext uri="{FF2B5EF4-FFF2-40B4-BE49-F238E27FC236}">
                <a16:creationId xmlns:a16="http://schemas.microsoft.com/office/drawing/2014/main" id="{F67F4D12-9D39-87FC-96F0-E2E59C077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188" y="1076080"/>
            <a:ext cx="1732411" cy="1167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656852C-D45F-87AD-9516-6078D6A82E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2501" y="2813010"/>
            <a:ext cx="1795629" cy="123198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D192DFD-156F-CA9D-C50A-D1ED9D76B640}"/>
                  </a:ext>
                </a:extLst>
              </p:cNvPr>
              <p:cNvSpPr txBox="1"/>
              <p:nvPr/>
            </p:nvSpPr>
            <p:spPr>
              <a:xfrm>
                <a:off x="308919" y="6347748"/>
                <a:ext cx="860190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New version of string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b="0" dirty="0"/>
                  <a:t> model shown at SPIN (</a:t>
                </a:r>
                <a:r>
                  <a:rPr lang="en-US" b="0" dirty="0" err="1"/>
                  <a:t>Kerbizi</a:t>
                </a:r>
                <a:r>
                  <a:rPr lang="en-US" b="0" dirty="0"/>
                  <a:t>) with improved VM treatment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D192DFD-156F-CA9D-C50A-D1ED9D76B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19" y="6347748"/>
                <a:ext cx="8601907" cy="646331"/>
              </a:xfrm>
              <a:prstGeom prst="rect">
                <a:avLst/>
              </a:prstGeom>
              <a:blipFill>
                <a:blip r:embed="rId6"/>
                <a:stretch>
                  <a:fillRect l="-442" t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 descr="A blue and white logo&#10;&#10;Description automatically generated">
            <a:extLst>
              <a:ext uri="{FF2B5EF4-FFF2-40B4-BE49-F238E27FC236}">
                <a16:creationId xmlns:a16="http://schemas.microsoft.com/office/drawing/2014/main" id="{872A0A65-6CA6-A2AF-3456-80BE8E8B25B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1143" y="5821005"/>
            <a:ext cx="684307" cy="646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5940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9BFE9-CBE3-6042-AF37-542F40E8E8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itudinal target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422846-46DE-16D3-49A3-4DB4E61A1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8919" y="1354090"/>
            <a:ext cx="8464378" cy="588016"/>
          </a:xfrm>
        </p:spPr>
        <p:txBody>
          <a:bodyPr/>
          <a:lstStyle/>
          <a:p>
            <a:r>
              <a:rPr lang="en-US" dirty="0"/>
              <a:t>Results represent 5% proton targe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E9BF74-FF4B-9736-8188-3649BC463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442194" y="5170607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DE0874-DDD0-699F-F382-0FDEC1FAB68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711"/>
          <a:stretch/>
        </p:blipFill>
        <p:spPr>
          <a:xfrm>
            <a:off x="3233942" y="1835412"/>
            <a:ext cx="3058046" cy="209052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0FD6F7-8DB6-C3E7-D912-60F1E3206F6C}"/>
              </a:ext>
            </a:extLst>
          </p:cNvPr>
          <p:cNvSpPr txBox="1"/>
          <p:nvPr/>
        </p:nvSpPr>
        <p:spPr>
          <a:xfrm>
            <a:off x="3973195" y="4827640"/>
            <a:ext cx="42310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Convolution over transverse momentum spac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6A787B-FA10-3CF6-3876-9908CD868A38}"/>
              </a:ext>
            </a:extLst>
          </p:cNvPr>
          <p:cNvSpPr/>
          <p:nvPr/>
        </p:nvSpPr>
        <p:spPr>
          <a:xfrm>
            <a:off x="3233942" y="4187085"/>
            <a:ext cx="5106890" cy="564540"/>
          </a:xfrm>
          <a:prstGeom prst="rect">
            <a:avLst/>
          </a:prstGeom>
          <a:solidFill>
            <a:srgbClr val="70AD47">
              <a:alpha val="14902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BE41CDC-FADA-41B8-69B5-9FB768C6FC7F}"/>
                  </a:ext>
                </a:extLst>
              </p:cNvPr>
              <p:cNvSpPr txBox="1"/>
              <p:nvPr/>
            </p:nvSpPr>
            <p:spPr>
              <a:xfrm>
                <a:off x="3517321" y="4118320"/>
                <a:ext cx="511447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𝐿𝐿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∝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BE41CDC-FADA-41B8-69B5-9FB768C6FC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321" y="4118320"/>
                <a:ext cx="5114477" cy="492443"/>
              </a:xfrm>
              <a:prstGeom prst="rect">
                <a:avLst/>
              </a:prstGeom>
              <a:blipFill>
                <a:blip r:embed="rId3"/>
                <a:stretch>
                  <a:fillRect b="-25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A blue and white logo&#10;&#10;Description automatically generated">
            <a:extLst>
              <a:ext uri="{FF2B5EF4-FFF2-40B4-BE49-F238E27FC236}">
                <a16:creationId xmlns:a16="http://schemas.microsoft.com/office/drawing/2014/main" id="{75A80D31-FE86-1242-426C-44B4B36ADA1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937" y="2203249"/>
            <a:ext cx="1102976" cy="98500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9BA4828-108E-18C3-8A73-0309621C9483}"/>
              </a:ext>
            </a:extLst>
          </p:cNvPr>
          <p:cNvSpPr txBox="1"/>
          <p:nvPr/>
        </p:nvSpPr>
        <p:spPr>
          <a:xfrm>
            <a:off x="7125445" y="1835412"/>
            <a:ext cx="173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arut</a:t>
            </a:r>
            <a:r>
              <a:rPr lang="en-US" dirty="0"/>
              <a:t> Avakian at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6B58D5B-A3FB-868B-EEB9-61DC51DB30F9}"/>
              </a:ext>
            </a:extLst>
          </p:cNvPr>
          <p:cNvSpPr txBox="1">
            <a:spLocks/>
          </p:cNvSpPr>
          <p:nvPr/>
        </p:nvSpPr>
        <p:spPr>
          <a:xfrm>
            <a:off x="530776" y="5861351"/>
            <a:ext cx="8464378" cy="5880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ich program underway</a:t>
            </a:r>
          </a:p>
        </p:txBody>
      </p:sp>
    </p:spTree>
    <p:extLst>
      <p:ext uri="{BB962C8B-B14F-4D97-AF65-F5344CB8AC3E}">
        <p14:creationId xmlns:p14="http://schemas.microsoft.com/office/powerpoint/2010/main" val="16139841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>
            <a:extLst>
              <a:ext uri="{FF2B5EF4-FFF2-40B4-BE49-F238E27FC236}">
                <a16:creationId xmlns:a16="http://schemas.microsoft.com/office/drawing/2014/main" id="{6960D659-9002-54FA-3062-BF4D06CE97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7937" y="1150855"/>
            <a:ext cx="1824516" cy="174583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7659851-C717-1484-76F9-EA2EB9CF7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175" y="211577"/>
            <a:ext cx="8879553" cy="487490"/>
          </a:xfrm>
        </p:spPr>
        <p:txBody>
          <a:bodyPr/>
          <a:lstStyle/>
          <a:p>
            <a:r>
              <a:rPr lang="en-US" sz="3200" dirty="0"/>
              <a:t>Target Fragmentation </a:t>
            </a:r>
            <a:r>
              <a:rPr lang="en-US" sz="3200" dirty="0">
                <a:sym typeface="Wingdings" pitchFamily="2" charset="2"/>
              </a:rPr>
              <a:t> Fracture Functions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7BB9C8-AB5B-DFC6-61E9-EFE9548404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8919" y="1371601"/>
            <a:ext cx="3121795" cy="5201130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rrelations between CFR-TFR allows to extract fracture functions coupled to FF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FB2DD3-8FB3-2BB3-4267-1E9665A569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969583" y="3376867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A0F38AFE-DEFB-60B3-5DCC-F2AF890CAD2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5910401" y="3124043"/>
            <a:ext cx="3121795" cy="203544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D52A3DC-1755-573F-B8DC-BA84041F479B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6004509" y="1072392"/>
            <a:ext cx="3027687" cy="196181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06647F62-EEEA-B030-E02B-AA965724C3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5234" y="3317972"/>
            <a:ext cx="1252973" cy="1308387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060FDDA6-D1FB-3405-D8AB-4783E6ECDC0D}"/>
              </a:ext>
            </a:extLst>
          </p:cNvPr>
          <p:cNvCxnSpPr>
            <a:cxnSpLocks/>
          </p:cNvCxnSpPr>
          <p:nvPr/>
        </p:nvCxnSpPr>
        <p:spPr>
          <a:xfrm>
            <a:off x="4922874" y="2307265"/>
            <a:ext cx="1247895" cy="3465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D40542D9-74FD-8E64-A0ED-5AE22D974C5F}"/>
                  </a:ext>
                </a:extLst>
              </p:cNvPr>
              <p:cNvSpPr txBox="1"/>
              <p:nvPr/>
            </p:nvSpPr>
            <p:spPr>
              <a:xfrm>
                <a:off x="6948622" y="1162225"/>
                <a:ext cx="17776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um rule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D40542D9-74FD-8E64-A0ED-5AE22D974C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622" y="1162225"/>
                <a:ext cx="1777603" cy="369332"/>
              </a:xfrm>
              <a:prstGeom prst="rect">
                <a:avLst/>
              </a:prstGeom>
              <a:blipFill>
                <a:blip r:embed="rId6"/>
                <a:stretch>
                  <a:fillRect l="-3571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3" name="Picture 42">
            <a:extLst>
              <a:ext uri="{FF2B5EF4-FFF2-40B4-BE49-F238E27FC236}">
                <a16:creationId xmlns:a16="http://schemas.microsoft.com/office/drawing/2014/main" id="{8316D197-5B8F-9EB6-6371-649F5F62145A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6045244" y="5075025"/>
            <a:ext cx="2795132" cy="1795104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49CDEBDF-CF77-8896-998E-B414F851CB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67643" y="5586721"/>
            <a:ext cx="2015226" cy="271350"/>
          </a:xfrm>
          <a:prstGeom prst="rect">
            <a:avLst/>
          </a:prstGeom>
        </p:spPr>
      </p:pic>
      <p:sp>
        <p:nvSpPr>
          <p:cNvPr id="45" name="Oval 44">
            <a:extLst>
              <a:ext uri="{FF2B5EF4-FFF2-40B4-BE49-F238E27FC236}">
                <a16:creationId xmlns:a16="http://schemas.microsoft.com/office/drawing/2014/main" id="{E5D523A0-7EE5-59CF-5B63-9CC85FE3F7C0}"/>
              </a:ext>
            </a:extLst>
          </p:cNvPr>
          <p:cNvSpPr/>
          <p:nvPr/>
        </p:nvSpPr>
        <p:spPr>
          <a:xfrm>
            <a:off x="2802085" y="5249184"/>
            <a:ext cx="204463" cy="19988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027CFC25-B8DA-DB17-987D-EEE0677FCD2A}"/>
              </a:ext>
            </a:extLst>
          </p:cNvPr>
          <p:cNvSpPr/>
          <p:nvPr/>
        </p:nvSpPr>
        <p:spPr>
          <a:xfrm>
            <a:off x="7838045" y="5858071"/>
            <a:ext cx="444849" cy="455965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26568B1F-362F-C7E6-4BA1-0030507DCE3D}"/>
              </a:ext>
            </a:extLst>
          </p:cNvPr>
          <p:cNvCxnSpPr>
            <a:cxnSpLocks/>
            <a:endCxn id="46" idx="6"/>
          </p:cNvCxnSpPr>
          <p:nvPr/>
        </p:nvCxnSpPr>
        <p:spPr>
          <a:xfrm>
            <a:off x="6267668" y="5942637"/>
            <a:ext cx="2015226" cy="143417"/>
          </a:xfrm>
          <a:prstGeom prst="straightConnector1">
            <a:avLst/>
          </a:prstGeom>
          <a:ln w="635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Oval 47">
            <a:extLst>
              <a:ext uri="{FF2B5EF4-FFF2-40B4-BE49-F238E27FC236}">
                <a16:creationId xmlns:a16="http://schemas.microsoft.com/office/drawing/2014/main" id="{7F4F2FF7-57A1-0003-D523-0AEE9107B286}"/>
              </a:ext>
            </a:extLst>
          </p:cNvPr>
          <p:cNvSpPr/>
          <p:nvPr/>
        </p:nvSpPr>
        <p:spPr>
          <a:xfrm>
            <a:off x="6397174" y="5179482"/>
            <a:ext cx="444849" cy="354157"/>
          </a:xfrm>
          <a:prstGeom prst="ellipse">
            <a:avLst/>
          </a:prstGeom>
          <a:noFill/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4EC19E01-CE08-1D7B-8246-95C1F5A6CAB5}"/>
              </a:ext>
            </a:extLst>
          </p:cNvPr>
          <p:cNvSpPr/>
          <p:nvPr/>
        </p:nvSpPr>
        <p:spPr>
          <a:xfrm>
            <a:off x="6828856" y="5497134"/>
            <a:ext cx="941768" cy="576947"/>
          </a:xfrm>
          <a:prstGeom prst="ellipse">
            <a:avLst/>
          </a:prstGeom>
          <a:noFill/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15362" name="Picture 2" descr="CFNS Adhoc Workshop: Target Fragmentation Physics with EIC (28-30 September  2020): Overview · Indico">
            <a:extLst>
              <a:ext uri="{FF2B5EF4-FFF2-40B4-BE49-F238E27FC236}">
                <a16:creationId xmlns:a16="http://schemas.microsoft.com/office/drawing/2014/main" id="{9FD73D95-7023-5A14-EE8B-7770D7A73B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567" y="1403128"/>
            <a:ext cx="2503824" cy="2004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3B40039F-DBC5-E23B-F218-682B51202E6F}"/>
              </a:ext>
            </a:extLst>
          </p:cNvPr>
          <p:cNvSpPr txBox="1"/>
          <p:nvPr/>
        </p:nvSpPr>
        <p:spPr>
          <a:xfrm>
            <a:off x="3969583" y="6451600"/>
            <a:ext cx="193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. Hayward at SPIN</a:t>
            </a:r>
          </a:p>
        </p:txBody>
      </p:sp>
      <p:pic>
        <p:nvPicPr>
          <p:cNvPr id="55" name="Picture 54" descr="A blue and white logo&#10;&#10;Description automatically generated">
            <a:extLst>
              <a:ext uri="{FF2B5EF4-FFF2-40B4-BE49-F238E27FC236}">
                <a16:creationId xmlns:a16="http://schemas.microsoft.com/office/drawing/2014/main" id="{AFE62FC7-2C09-E702-0A4B-625445F68A8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7287" y="6239812"/>
            <a:ext cx="745582" cy="665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2054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9144000" cy="740705"/>
          </a:xfrm>
        </p:spPr>
        <p:txBody>
          <a:bodyPr>
            <a:noAutofit/>
          </a:bodyPr>
          <a:lstStyle/>
          <a:p>
            <a:pPr algn="ctr"/>
            <a:r>
              <a:rPr lang="en-US" sz="28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Notional CEBAF &amp; upgrade schedule (FY24 – FY42)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EA6F1217-9C69-AD4E-81C7-864747CB5A11}"/>
              </a:ext>
            </a:extLst>
          </p:cNvPr>
          <p:cNvSpPr txBox="1">
            <a:spLocks/>
          </p:cNvSpPr>
          <p:nvPr/>
        </p:nvSpPr>
        <p:spPr>
          <a:xfrm>
            <a:off x="5790431" y="6552012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18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AD8B3D93-B0DB-22D2-468E-0005BA769AAC}"/>
              </a:ext>
            </a:extLst>
          </p:cNvPr>
          <p:cNvSpPr txBox="1"/>
          <p:nvPr/>
        </p:nvSpPr>
        <p:spPr>
          <a:xfrm>
            <a:off x="2242290" y="1853708"/>
            <a:ext cx="46177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1400" b="1" dirty="0">
              <a:solidFill>
                <a:srgbClr val="0D36B6"/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39CF61B-0BE1-1B44-286B-8FD143ED83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7211" y="1051169"/>
            <a:ext cx="8529578" cy="1605078"/>
          </a:xfrm>
        </p:spPr>
        <p:txBody>
          <a:bodyPr>
            <a:noAutofit/>
          </a:bodyPr>
          <a:lstStyle/>
          <a:p>
            <a:r>
              <a:rPr lang="en-US" sz="1600" dirty="0">
                <a:latin typeface="Century Gothic" panose="020B0502020202020204" pitchFamily="34" charset="0"/>
              </a:rPr>
              <a:t>Accelerator and engineering team have worked up an early schedule and cost estimate</a:t>
            </a:r>
          </a:p>
          <a:p>
            <a:pPr lvl="1">
              <a:lnSpc>
                <a:spcPct val="120000"/>
              </a:lnSpc>
            </a:pPr>
            <a:r>
              <a:rPr lang="en-US" sz="1600" dirty="0">
                <a:latin typeface="Century Gothic" panose="020B0502020202020204" pitchFamily="34" charset="0"/>
              </a:rPr>
              <a:t>Schedule assumptions based on a notional timing of when funds might be available (near EIC ramp down based on EIC V3 profile)</a:t>
            </a:r>
          </a:p>
          <a:p>
            <a:pPr lvl="1">
              <a:lnSpc>
                <a:spcPct val="120000"/>
              </a:lnSpc>
            </a:pPr>
            <a:r>
              <a:rPr lang="en-US" sz="1600" dirty="0">
                <a:latin typeface="Century Gothic" panose="020B0502020202020204" pitchFamily="34" charset="0"/>
              </a:rPr>
              <a:t>For completeness, Moller and </a:t>
            </a:r>
            <a:r>
              <a:rPr lang="en-US" sz="1600" dirty="0" err="1">
                <a:latin typeface="Century Gothic" panose="020B0502020202020204" pitchFamily="34" charset="0"/>
              </a:rPr>
              <a:t>SoLID</a:t>
            </a:r>
            <a:r>
              <a:rPr lang="en-US" sz="1600" dirty="0">
                <a:latin typeface="Century Gothic" panose="020B0502020202020204" pitchFamily="34" charset="0"/>
              </a:rPr>
              <a:t> (part of 12 GeV program) are shown; positron source development also  shown</a:t>
            </a:r>
          </a:p>
        </p:txBody>
      </p:sp>
      <p:pic>
        <p:nvPicPr>
          <p:cNvPr id="8" name="Picture 7" descr="Timeline&#10;&#10;Description automatically generated">
            <a:extLst>
              <a:ext uri="{FF2B5EF4-FFF2-40B4-BE49-F238E27FC236}">
                <a16:creationId xmlns:a16="http://schemas.microsoft.com/office/drawing/2014/main" id="{FA62EB41-7F90-2C2B-890F-7D2261F5B6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77" y="2933318"/>
            <a:ext cx="8938745" cy="2766324"/>
          </a:xfrm>
          <a:prstGeom prst="rect">
            <a:avLst/>
          </a:prstGeom>
        </p:spPr>
      </p:pic>
      <p:pic>
        <p:nvPicPr>
          <p:cNvPr id="2" name="Picture 1" descr="A blue and white logo&#10;&#10;Description automatically generated">
            <a:extLst>
              <a:ext uri="{FF2B5EF4-FFF2-40B4-BE49-F238E27FC236}">
                <a16:creationId xmlns:a16="http://schemas.microsoft.com/office/drawing/2014/main" id="{21087638-3EB7-3394-7D64-7A213811EF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2290" y="5915676"/>
            <a:ext cx="888530" cy="79349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4B6A33C-3493-0BEB-007C-5F15ACDD3554}"/>
              </a:ext>
            </a:extLst>
          </p:cNvPr>
          <p:cNvSpPr txBox="1"/>
          <p:nvPr/>
        </p:nvSpPr>
        <p:spPr>
          <a:xfrm>
            <a:off x="606056" y="6085558"/>
            <a:ext cx="1395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a Keppel at</a:t>
            </a:r>
          </a:p>
        </p:txBody>
      </p:sp>
    </p:spTree>
    <p:extLst>
      <p:ext uri="{BB962C8B-B14F-4D97-AF65-F5344CB8AC3E}">
        <p14:creationId xmlns:p14="http://schemas.microsoft.com/office/powerpoint/2010/main" val="30431167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E2456-A016-E2E3-136C-C8974F1BC5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x at </a:t>
            </a:r>
            <a:r>
              <a:rPr lang="en-US" dirty="0" err="1"/>
              <a:t>Jlab</a:t>
            </a:r>
            <a:r>
              <a:rPr lang="en-US" dirty="0"/>
              <a:t> 2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22288C5-62CC-73DE-333D-B15D7BC564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5302" y="5691530"/>
                <a:ext cx="8347995" cy="1054444"/>
              </a:xfrm>
            </p:spPr>
            <p:txBody>
              <a:bodyPr>
                <a:normAutofit fontScale="625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/>
                  <a:t>doubling beam energy significantly increases phase space</a:t>
                </a:r>
              </a:p>
              <a:p>
                <a:r>
                  <a:rPr lang="en-US" dirty="0"/>
                  <a:t>Pin down valence structure of the proton</a:t>
                </a:r>
              </a:p>
              <a:p>
                <a:r>
                  <a:rPr lang="en-US" dirty="0"/>
                  <a:t>Integration in global analyses (e.g. strange distributions, CS Kernel)</a:t>
                </a:r>
              </a:p>
              <a:p>
                <a:r>
                  <a:rPr lang="en-US" sz="2400" dirty="0"/>
                  <a:t>See M. </a:t>
                </a:r>
                <a:r>
                  <a:rPr lang="en-US" sz="2400" dirty="0" err="1"/>
                  <a:t>Battaglieri’s</a:t>
                </a:r>
                <a:r>
                  <a:rPr lang="en-US" sz="2400" dirty="0"/>
                  <a:t> talk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22288C5-62CC-73DE-333D-B15D7BC564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5302" y="5691530"/>
                <a:ext cx="8347995" cy="1054444"/>
              </a:xfrm>
              <a:blipFill>
                <a:blip r:embed="rId2"/>
                <a:stretch>
                  <a:fillRect l="-152" t="-7143" b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DE29DA-986F-6146-A854-650EB2DF4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90D53F-747C-74B5-DC90-AC6F96FBA64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908" b="5101"/>
          <a:stretch/>
        </p:blipFill>
        <p:spPr>
          <a:xfrm>
            <a:off x="1177915" y="1166471"/>
            <a:ext cx="6457385" cy="187726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2C4B21D-0A77-9F61-C000-18832B4E6C9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950" b="23027"/>
          <a:stretch/>
        </p:blipFill>
        <p:spPr>
          <a:xfrm>
            <a:off x="1177915" y="3163324"/>
            <a:ext cx="6411883" cy="187726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F80F986-7A86-814A-21D7-768100157C1F}"/>
              </a:ext>
            </a:extLst>
          </p:cNvPr>
          <p:cNvSpPr txBox="1"/>
          <p:nvPr/>
        </p:nvSpPr>
        <p:spPr>
          <a:xfrm>
            <a:off x="5732519" y="5375222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e-Print: </a:t>
            </a:r>
            <a:r>
              <a:rPr lang="en-US" sz="1200" dirty="0">
                <a:hlinkClick r:id="rId5"/>
              </a:rPr>
              <a:t>2306.09360</a:t>
            </a:r>
            <a:r>
              <a:rPr lang="en-US" sz="1200" dirty="0"/>
              <a:t> [</a:t>
            </a:r>
            <a:r>
              <a:rPr lang="en-US" sz="1200" dirty="0" err="1"/>
              <a:t>nucl</a:t>
            </a:r>
            <a:r>
              <a:rPr lang="en-US" sz="1200" dirty="0"/>
              <a:t>-ex]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21D25C-A2F8-9A2F-A6C0-5BB673F155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7645" y="4920517"/>
            <a:ext cx="4586501" cy="6730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0C084E8-5EEC-B34C-1E8C-D3EE0289B29C}"/>
              </a:ext>
            </a:extLst>
          </p:cNvPr>
          <p:cNvSpPr txBox="1"/>
          <p:nvPr/>
        </p:nvSpPr>
        <p:spPr>
          <a:xfrm>
            <a:off x="248130" y="4775953"/>
            <a:ext cx="23593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P.Schweitzer</a:t>
            </a:r>
            <a:r>
              <a:rPr lang="en-US" sz="1200" dirty="0"/>
              <a:t> et al. arXiv:1210.1267</a:t>
            </a:r>
          </a:p>
        </p:txBody>
      </p:sp>
    </p:spTree>
    <p:extLst>
      <p:ext uri="{BB962C8B-B14F-4D97-AF65-F5344CB8AC3E}">
        <p14:creationId xmlns:p14="http://schemas.microsoft.com/office/powerpoint/2010/main" val="11011098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262696" y="260855"/>
            <a:ext cx="8881303" cy="487490"/>
          </a:xfrm>
        </p:spPr>
        <p:txBody>
          <a:bodyPr>
            <a:noAutofit/>
          </a:bodyPr>
          <a:lstStyle/>
          <a:p>
            <a:r>
              <a:rPr lang="en-US" sz="3200" dirty="0"/>
              <a:t>Hard Scattering is a premier tool to probe the quark and gluon degrees of freedo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Proton Structure extracted using QCD factorization theorem</a:t>
            </a:r>
          </a:p>
          <a:p>
            <a:r>
              <a:rPr lang="en-US" sz="1800" dirty="0"/>
              <a:t>FFs contribute to virtually all process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4102253" y="7372673"/>
            <a:ext cx="536158" cy="303364"/>
          </a:xfrm>
        </p:spPr>
        <p:txBody>
          <a:bodyPr/>
          <a:lstStyle/>
          <a:p>
            <a:fld id="{F69A625F-2022-A646-80CB-FAA2050203D0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" name="Rectangle 42"/>
          <p:cNvSpPr>
            <a:spLocks noChangeArrowheads="1"/>
          </p:cNvSpPr>
          <p:nvPr/>
        </p:nvSpPr>
        <p:spPr bwMode="auto">
          <a:xfrm>
            <a:off x="1778055" y="5992517"/>
            <a:ext cx="1043139" cy="665559"/>
          </a:xfrm>
          <a:prstGeom prst="rect">
            <a:avLst/>
          </a:prstGeom>
          <a:noFill/>
          <a:ln w="34925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endParaRPr lang="ko-KR" altLang="en-US" sz="1500" dirty="0">
              <a:latin typeface="Arial Unicode MS" charset="0"/>
              <a:ea typeface="Gulim" charset="-127"/>
            </a:endParaRPr>
          </a:p>
        </p:txBody>
      </p:sp>
      <p:sp>
        <p:nvSpPr>
          <p:cNvPr id="7" name="Rectangle 43"/>
          <p:cNvSpPr>
            <a:spLocks noChangeArrowheads="1"/>
          </p:cNvSpPr>
          <p:nvPr/>
        </p:nvSpPr>
        <p:spPr bwMode="auto">
          <a:xfrm>
            <a:off x="2888520" y="5881861"/>
            <a:ext cx="1652588" cy="775097"/>
          </a:xfrm>
          <a:prstGeom prst="rect">
            <a:avLst/>
          </a:prstGeom>
          <a:noFill/>
          <a:ln w="34925">
            <a:solidFill>
              <a:srgbClr val="6633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endParaRPr lang="ko-KR" altLang="en-US" sz="1500">
              <a:latin typeface="Arial Unicode MS" charset="0"/>
              <a:ea typeface="Gulim" charset="-127"/>
            </a:endParaRPr>
          </a:p>
        </p:txBody>
      </p:sp>
      <p:sp>
        <p:nvSpPr>
          <p:cNvPr id="8" name="Oval 44"/>
          <p:cNvSpPr>
            <a:spLocks noChangeArrowheads="1"/>
          </p:cNvSpPr>
          <p:nvPr/>
        </p:nvSpPr>
        <p:spPr bwMode="auto">
          <a:xfrm>
            <a:off x="4553316" y="5874884"/>
            <a:ext cx="1031215" cy="886499"/>
          </a:xfrm>
          <a:prstGeom prst="ellipse">
            <a:avLst/>
          </a:prstGeom>
          <a:noFill/>
          <a:ln w="34925">
            <a:solidFill>
              <a:srgbClr val="0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endParaRPr lang="ko-KR" altLang="en-US" sz="1500">
              <a:latin typeface="Arial Unicode MS" charset="0"/>
              <a:ea typeface="Gulim" charset="-127"/>
            </a:endParaRPr>
          </a:p>
        </p:txBody>
      </p:sp>
      <p:sp>
        <p:nvSpPr>
          <p:cNvPr id="9" name="Text Box 45"/>
          <p:cNvSpPr txBox="1">
            <a:spLocks noChangeArrowheads="1"/>
          </p:cNvSpPr>
          <p:nvPr/>
        </p:nvSpPr>
        <p:spPr bwMode="auto">
          <a:xfrm>
            <a:off x="4498580" y="5420297"/>
            <a:ext cx="1156086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0" hangingPunct="0"/>
            <a:r>
              <a:rPr lang="en-US" altLang="ko-KR" sz="1350" dirty="0">
                <a:solidFill>
                  <a:srgbClr val="008000"/>
                </a:solidFill>
                <a:latin typeface="Times New Roman" charset="0"/>
                <a:ea typeface="Gulim" charset="-127"/>
              </a:rPr>
              <a:t>fragmentation</a:t>
            </a:r>
          </a:p>
          <a:p>
            <a:pPr algn="ctr" eaLnBrk="0" hangingPunct="0"/>
            <a:r>
              <a:rPr lang="en-US" altLang="ko-KR" sz="1350" dirty="0">
                <a:solidFill>
                  <a:srgbClr val="008000"/>
                </a:solidFill>
                <a:latin typeface="Times New Roman" charset="0"/>
                <a:ea typeface="Gulim" charset="-127"/>
              </a:rPr>
              <a:t>function</a:t>
            </a:r>
          </a:p>
        </p:txBody>
      </p:sp>
      <p:sp>
        <p:nvSpPr>
          <p:cNvPr id="11" name="Text Box 47"/>
          <p:cNvSpPr txBox="1">
            <a:spLocks noChangeArrowheads="1"/>
          </p:cNvSpPr>
          <p:nvPr/>
        </p:nvSpPr>
        <p:spPr bwMode="auto">
          <a:xfrm>
            <a:off x="77744" y="5566987"/>
            <a:ext cx="145155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0" hangingPunct="0"/>
            <a:r>
              <a:rPr lang="en-US" altLang="ko-KR" sz="1050" dirty="0">
                <a:solidFill>
                  <a:srgbClr val="0000FF"/>
                </a:solidFill>
                <a:latin typeface="Maiandra GD" charset="0"/>
                <a:ea typeface="Gulim" charset="-127"/>
              </a:rPr>
              <a:t> </a:t>
            </a:r>
            <a:r>
              <a:rPr lang="en-US" altLang="ko-KR" sz="1350" dirty="0">
                <a:solidFill>
                  <a:srgbClr val="0000FF"/>
                </a:solidFill>
                <a:latin typeface="Maiandra GD" charset="0"/>
                <a:ea typeface="Gulim" charset="-127"/>
              </a:rPr>
              <a:t>Proton Structure</a:t>
            </a:r>
            <a:endParaRPr lang="en-US" altLang="ko-KR" sz="1350" dirty="0">
              <a:latin typeface="Maiandra GD" charset="0"/>
              <a:ea typeface="Gulim" charset="-127"/>
            </a:endParaRPr>
          </a:p>
        </p:txBody>
      </p:sp>
      <p:sp>
        <p:nvSpPr>
          <p:cNvPr id="10" name="Text Box 46"/>
          <p:cNvSpPr txBox="1">
            <a:spLocks noChangeArrowheads="1"/>
          </p:cNvSpPr>
          <p:nvPr/>
        </p:nvSpPr>
        <p:spPr bwMode="auto">
          <a:xfrm>
            <a:off x="3098117" y="5510342"/>
            <a:ext cx="833397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0" hangingPunct="0"/>
            <a:r>
              <a:rPr lang="en-US" altLang="ko-KR" sz="1350" dirty="0" err="1">
                <a:solidFill>
                  <a:srgbClr val="663300"/>
                </a:solidFill>
                <a:latin typeface="Maiandra GD" charset="0"/>
                <a:ea typeface="Gulim" charset="-127"/>
              </a:rPr>
              <a:t>pQCD</a:t>
            </a:r>
            <a:endParaRPr lang="en-US" altLang="ko-KR" sz="1350" dirty="0">
              <a:solidFill>
                <a:srgbClr val="663300"/>
              </a:solidFill>
              <a:latin typeface="Maiandra GD" charset="0"/>
              <a:ea typeface="Gulim" charset="-127"/>
            </a:endParaRPr>
          </a:p>
        </p:txBody>
      </p:sp>
      <p:sp>
        <p:nvSpPr>
          <p:cNvPr id="12" name="Line 49"/>
          <p:cNvSpPr>
            <a:spLocks noChangeShapeType="1"/>
          </p:cNvSpPr>
          <p:nvPr/>
        </p:nvSpPr>
        <p:spPr bwMode="auto">
          <a:xfrm flipH="1">
            <a:off x="2064910" y="3986637"/>
            <a:ext cx="368230" cy="176612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 sz="1350"/>
          </a:p>
        </p:txBody>
      </p:sp>
      <p:sp>
        <p:nvSpPr>
          <p:cNvPr id="13" name="Line 50"/>
          <p:cNvSpPr>
            <a:spLocks noChangeShapeType="1"/>
          </p:cNvSpPr>
          <p:nvPr/>
        </p:nvSpPr>
        <p:spPr bwMode="auto">
          <a:xfrm>
            <a:off x="4043660" y="3118792"/>
            <a:ext cx="996149" cy="236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 sz="1350"/>
          </a:p>
        </p:txBody>
      </p:sp>
      <p:sp>
        <p:nvSpPr>
          <p:cNvPr id="14" name="Line 241"/>
          <p:cNvSpPr>
            <a:spLocks noChangeShapeType="1"/>
          </p:cNvSpPr>
          <p:nvPr/>
        </p:nvSpPr>
        <p:spPr bwMode="auto">
          <a:xfrm>
            <a:off x="4090177" y="2629826"/>
            <a:ext cx="3682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5" name="Line 242"/>
          <p:cNvSpPr>
            <a:spLocks noChangeShapeType="1"/>
          </p:cNvSpPr>
          <p:nvPr/>
        </p:nvSpPr>
        <p:spPr bwMode="auto">
          <a:xfrm>
            <a:off x="4044146" y="2515526"/>
            <a:ext cx="23014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6" name="Line 243"/>
          <p:cNvSpPr>
            <a:spLocks noChangeShapeType="1"/>
          </p:cNvSpPr>
          <p:nvPr/>
        </p:nvSpPr>
        <p:spPr bwMode="auto">
          <a:xfrm>
            <a:off x="4136206" y="2801276"/>
            <a:ext cx="184115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7" name="Line 244"/>
          <p:cNvSpPr>
            <a:spLocks noChangeShapeType="1"/>
          </p:cNvSpPr>
          <p:nvPr/>
        </p:nvSpPr>
        <p:spPr bwMode="auto">
          <a:xfrm>
            <a:off x="4090177" y="2858426"/>
            <a:ext cx="138086" cy="128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8" name="Text Box 245"/>
          <p:cNvSpPr txBox="1">
            <a:spLocks noChangeArrowheads="1"/>
          </p:cNvSpPr>
          <p:nvPr/>
        </p:nvSpPr>
        <p:spPr bwMode="auto">
          <a:xfrm>
            <a:off x="4366348" y="2286927"/>
            <a:ext cx="276173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350"/>
              <a:t>h</a:t>
            </a:r>
          </a:p>
        </p:txBody>
      </p:sp>
      <p:sp>
        <p:nvSpPr>
          <p:cNvPr id="19" name="Line 246"/>
          <p:cNvSpPr>
            <a:spLocks noChangeShapeType="1"/>
          </p:cNvSpPr>
          <p:nvPr/>
        </p:nvSpPr>
        <p:spPr bwMode="auto">
          <a:xfrm>
            <a:off x="3399745" y="3372776"/>
            <a:ext cx="36823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0" name="Line 247"/>
          <p:cNvSpPr>
            <a:spLocks noChangeShapeType="1"/>
          </p:cNvSpPr>
          <p:nvPr/>
        </p:nvSpPr>
        <p:spPr bwMode="auto">
          <a:xfrm>
            <a:off x="3445774" y="3372776"/>
            <a:ext cx="368230" cy="51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1" name="Line 248"/>
          <p:cNvSpPr>
            <a:spLocks noChangeShapeType="1"/>
          </p:cNvSpPr>
          <p:nvPr/>
        </p:nvSpPr>
        <p:spPr bwMode="auto">
          <a:xfrm>
            <a:off x="3445774" y="3315626"/>
            <a:ext cx="414259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2" name="Text Box 249"/>
          <p:cNvSpPr txBox="1">
            <a:spLocks noChangeArrowheads="1"/>
          </p:cNvSpPr>
          <p:nvPr/>
        </p:nvSpPr>
        <p:spPr bwMode="auto">
          <a:xfrm>
            <a:off x="3814003" y="3783543"/>
            <a:ext cx="32220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350"/>
              <a:t>X’</a:t>
            </a:r>
          </a:p>
        </p:txBody>
      </p:sp>
      <p:sp>
        <p:nvSpPr>
          <p:cNvPr id="23" name="Line 250"/>
          <p:cNvSpPr>
            <a:spLocks noChangeShapeType="1"/>
          </p:cNvSpPr>
          <p:nvPr/>
        </p:nvSpPr>
        <p:spPr bwMode="auto">
          <a:xfrm>
            <a:off x="3353715" y="3238236"/>
            <a:ext cx="322202" cy="463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5" name="Line 255"/>
          <p:cNvSpPr>
            <a:spLocks noChangeShapeType="1"/>
          </p:cNvSpPr>
          <p:nvPr/>
        </p:nvSpPr>
        <p:spPr bwMode="auto">
          <a:xfrm>
            <a:off x="1512565" y="3658526"/>
            <a:ext cx="92057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6" name="Line 256"/>
          <p:cNvSpPr>
            <a:spLocks noChangeShapeType="1"/>
          </p:cNvSpPr>
          <p:nvPr/>
        </p:nvSpPr>
        <p:spPr bwMode="auto">
          <a:xfrm>
            <a:off x="1512565" y="3772826"/>
            <a:ext cx="142689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7" name="Line 257"/>
          <p:cNvSpPr>
            <a:spLocks noChangeShapeType="1"/>
          </p:cNvSpPr>
          <p:nvPr/>
        </p:nvSpPr>
        <p:spPr bwMode="auto">
          <a:xfrm>
            <a:off x="1512565" y="3887126"/>
            <a:ext cx="142689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8" name="Line 258"/>
          <p:cNvSpPr>
            <a:spLocks noChangeShapeType="1"/>
          </p:cNvSpPr>
          <p:nvPr/>
        </p:nvSpPr>
        <p:spPr bwMode="auto">
          <a:xfrm>
            <a:off x="2543644" y="2548226"/>
            <a:ext cx="36823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9" name="Line 259"/>
          <p:cNvSpPr>
            <a:spLocks noChangeShapeType="1"/>
          </p:cNvSpPr>
          <p:nvPr/>
        </p:nvSpPr>
        <p:spPr bwMode="auto">
          <a:xfrm flipV="1">
            <a:off x="2571227" y="3372776"/>
            <a:ext cx="368230" cy="28575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" name="Line 260"/>
          <p:cNvSpPr>
            <a:spLocks noChangeShapeType="1"/>
          </p:cNvSpPr>
          <p:nvPr/>
        </p:nvSpPr>
        <p:spPr bwMode="auto">
          <a:xfrm>
            <a:off x="1512565" y="3772826"/>
            <a:ext cx="50631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1" name="Line 261"/>
          <p:cNvSpPr>
            <a:spLocks noChangeShapeType="1"/>
          </p:cNvSpPr>
          <p:nvPr/>
        </p:nvSpPr>
        <p:spPr bwMode="auto">
          <a:xfrm>
            <a:off x="705374" y="2325787"/>
            <a:ext cx="1865853" cy="211673"/>
          </a:xfrm>
          <a:prstGeom prst="line">
            <a:avLst/>
          </a:prstGeom>
          <a:noFill/>
          <a:ln w="22225">
            <a:solidFill>
              <a:srgbClr val="00B0F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3" name="Text Box 263"/>
          <p:cNvSpPr txBox="1">
            <a:spLocks noChangeArrowheads="1"/>
          </p:cNvSpPr>
          <p:nvPr/>
        </p:nvSpPr>
        <p:spPr bwMode="auto">
          <a:xfrm>
            <a:off x="3491803" y="2526243"/>
            <a:ext cx="184115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350" dirty="0"/>
              <a:t>q</a:t>
            </a:r>
          </a:p>
        </p:txBody>
      </p:sp>
      <p:sp>
        <p:nvSpPr>
          <p:cNvPr id="34" name="Oval 264"/>
          <p:cNvSpPr>
            <a:spLocks noChangeArrowheads="1"/>
          </p:cNvSpPr>
          <p:nvPr/>
        </p:nvSpPr>
        <p:spPr bwMode="auto">
          <a:xfrm>
            <a:off x="2387113" y="3487076"/>
            <a:ext cx="184115" cy="51435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350">
                <a:solidFill>
                  <a:schemeClr val="bg1"/>
                </a:solidFill>
              </a:rPr>
              <a:t>f</a:t>
            </a:r>
            <a:r>
              <a:rPr lang="en-US" altLang="en-US" sz="1350" baseline="-2500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35" name="Oval 266"/>
          <p:cNvSpPr>
            <a:spLocks noChangeArrowheads="1"/>
          </p:cNvSpPr>
          <p:nvPr/>
        </p:nvSpPr>
        <p:spPr bwMode="auto">
          <a:xfrm>
            <a:off x="2847399" y="2801276"/>
            <a:ext cx="644403" cy="8001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6" name="Oval 267"/>
          <p:cNvSpPr>
            <a:spLocks noChangeArrowheads="1"/>
          </p:cNvSpPr>
          <p:nvPr/>
        </p:nvSpPr>
        <p:spPr bwMode="auto">
          <a:xfrm>
            <a:off x="3767975" y="2344076"/>
            <a:ext cx="368230" cy="74295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7" name="Text Box 268"/>
          <p:cNvSpPr txBox="1">
            <a:spLocks noChangeArrowheads="1"/>
          </p:cNvSpPr>
          <p:nvPr/>
        </p:nvSpPr>
        <p:spPr bwMode="auto">
          <a:xfrm>
            <a:off x="3044939" y="3029876"/>
            <a:ext cx="3222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>
                <a:solidFill>
                  <a:schemeClr val="bg1"/>
                </a:solidFill>
              </a:rPr>
              <a:t>σ</a:t>
            </a:r>
          </a:p>
        </p:txBody>
      </p:sp>
      <p:sp>
        <p:nvSpPr>
          <p:cNvPr id="38" name="Line 269"/>
          <p:cNvSpPr>
            <a:spLocks noChangeShapeType="1"/>
          </p:cNvSpPr>
          <p:nvPr/>
        </p:nvSpPr>
        <p:spPr bwMode="auto">
          <a:xfrm flipH="1">
            <a:off x="3123572" y="3029876"/>
            <a:ext cx="46029" cy="5715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9" name="Line 270"/>
          <p:cNvSpPr>
            <a:spLocks noChangeShapeType="1"/>
          </p:cNvSpPr>
          <p:nvPr/>
        </p:nvSpPr>
        <p:spPr bwMode="auto">
          <a:xfrm flipH="1" flipV="1">
            <a:off x="3169600" y="3029876"/>
            <a:ext cx="46029" cy="5715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40" name="Line 271"/>
          <p:cNvSpPr>
            <a:spLocks noChangeShapeType="1"/>
          </p:cNvSpPr>
          <p:nvPr/>
        </p:nvSpPr>
        <p:spPr bwMode="auto">
          <a:xfrm>
            <a:off x="4090177" y="2515526"/>
            <a:ext cx="36823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41" name="Text Box 272"/>
          <p:cNvSpPr txBox="1">
            <a:spLocks noChangeArrowheads="1"/>
          </p:cNvSpPr>
          <p:nvPr/>
        </p:nvSpPr>
        <p:spPr bwMode="auto">
          <a:xfrm>
            <a:off x="3767975" y="2572677"/>
            <a:ext cx="414259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350" dirty="0" err="1">
                <a:solidFill>
                  <a:schemeClr val="bg1"/>
                </a:solidFill>
              </a:rPr>
              <a:t>FF</a:t>
            </a:r>
            <a:r>
              <a:rPr lang="en-US" altLang="en-US" sz="1350" baseline="-25000" dirty="0" err="1">
                <a:solidFill>
                  <a:schemeClr val="bg1"/>
                </a:solidFill>
              </a:rPr>
              <a:t>q</a:t>
            </a:r>
            <a:endParaRPr lang="en-US" altLang="en-US" sz="1350" baseline="-25000" dirty="0">
              <a:solidFill>
                <a:schemeClr val="bg1"/>
              </a:solidFill>
            </a:endParaRPr>
          </a:p>
        </p:txBody>
      </p:sp>
      <p:pic>
        <p:nvPicPr>
          <p:cNvPr id="47" name="Picture 46" descr="proton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748" y="3132471"/>
            <a:ext cx="579975" cy="99273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Title 1"/>
          <p:cNvSpPr txBox="1">
            <a:spLocks/>
          </p:cNvSpPr>
          <p:nvPr/>
        </p:nvSpPr>
        <p:spPr>
          <a:xfrm>
            <a:off x="1431736" y="1001954"/>
            <a:ext cx="6400800" cy="569214"/>
          </a:xfrm>
          <a:prstGeom prst="rect">
            <a:avLst/>
          </a:prstGeom>
        </p:spPr>
        <p:txBody>
          <a:bodyPr vert="horz" anchor="b">
            <a:normAutofit fontScale="97500"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475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467" y="5981372"/>
                <a:ext cx="7400020" cy="60260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charset="0"/>
                            </a:rPr>
                            <m:t>𝜎</m:t>
                          </m:r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</a:rPr>
                            <m:t>𝑒𝑝</m:t>
                          </m:r>
                          <m:r>
                            <a:rPr lang="en-US" i="1">
                              <a:latin typeface="Cambria Math" charset="0"/>
                            </a:rPr>
                            <m:t>→</m:t>
                          </m:r>
                          <m:r>
                            <a:rPr lang="en-US" i="1">
                              <a:latin typeface="Cambria Math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charset="0"/>
                            </a:rPr>
                            <m:t>𝑑𝑥</m:t>
                          </m:r>
                          <m:r>
                            <a:rPr lang="en-US" i="1">
                              <a:latin typeface="Cambria Math" charset="0"/>
                            </a:rPr>
                            <m:t> </m:t>
                          </m:r>
                          <m:r>
                            <a:rPr lang="en-US" i="1">
                              <a:latin typeface="Cambria Math" charset="0"/>
                            </a:rPr>
                            <m:t>𝑑𝑧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charset="0"/>
                        </a:rPr>
                        <m:t>∝</m:t>
                      </m:r>
                      <m:r>
                        <a:rPr lang="en-US" i="1">
                          <a:latin typeface="Cambria Math" charset="0"/>
                        </a:rPr>
                        <m:t>𝑞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charset="0"/>
                        </a:rPr>
                        <m:t>×</m:t>
                      </m:r>
                      <m:f>
                        <m:fPr>
                          <m:ctrlPr>
                            <a:rPr lang="bg-BG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𝑒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charset="0"/>
                        </a:rPr>
                        <m:t>×</m:t>
                      </m:r>
                      <m:r>
                        <a:rPr lang="en-US" i="1">
                          <a:latin typeface="Cambria Math" charset="0"/>
                        </a:rPr>
                        <m:t>𝐹𝐹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𝑇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" y="5981372"/>
                <a:ext cx="7400020" cy="602601"/>
              </a:xfrm>
              <a:prstGeom prst="rect">
                <a:avLst/>
              </a:prstGeom>
              <a:blipFill>
                <a:blip r:embed="rId4"/>
                <a:stretch>
                  <a:fillRect l="-685" t="-2041" r="-685" b="-18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Line 261">
            <a:extLst>
              <a:ext uri="{FF2B5EF4-FFF2-40B4-BE49-F238E27FC236}">
                <a16:creationId xmlns:a16="http://schemas.microsoft.com/office/drawing/2014/main" id="{E1B6D39B-B180-544C-B547-1556D5996F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43645" y="1914067"/>
            <a:ext cx="3039483" cy="609711"/>
          </a:xfrm>
          <a:prstGeom prst="line">
            <a:avLst/>
          </a:prstGeom>
          <a:noFill/>
          <a:ln w="22225">
            <a:solidFill>
              <a:srgbClr val="00B0F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Content Placeholder 2">
                <a:extLst>
                  <a:ext uri="{FF2B5EF4-FFF2-40B4-BE49-F238E27FC236}">
                    <a16:creationId xmlns:a16="http://schemas.microsoft.com/office/drawing/2014/main" id="{9F289BD7-3D5A-A143-B6F2-DF48FD359C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540513" y="3315626"/>
                <a:ext cx="3635536" cy="285096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3pPr>
                <a:lvl4pPr marL="1657350" indent="-28575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800" dirty="0"/>
              </a:p>
              <a:p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1800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1800" dirty="0"/>
                  <a:t>scale” of the probe,</a:t>
                </a:r>
                <a:br>
                  <a:rPr lang="en-US" sz="1800" dirty="0"/>
                </a:br>
                <a:r>
                  <a:rPr lang="en-US" sz="1800" dirty="0"/>
                  <a:t>“resolution”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dirty="0"/>
                  <a:t>: </a:t>
                </a:r>
                <a:r>
                  <a:rPr lang="en-US" sz="1800" dirty="0" err="1"/>
                  <a:t>bjorken</a:t>
                </a:r>
                <a:r>
                  <a:rPr lang="en-US" sz="1800" dirty="0"/>
                  <a:t> </a:t>
                </a:r>
                <a:r>
                  <a:rPr lang="en-US" sz="1800" b="1" dirty="0">
                    <a:solidFill>
                      <a:srgbClr val="FF0000"/>
                    </a:solidFill>
                  </a:rPr>
                  <a:t>scaling variable</a:t>
                </a:r>
                <a:r>
                  <a:rPr lang="en-US" sz="1800" dirty="0"/>
                  <a:t>, in partonic picture momentum fraction of the struck </a:t>
                </a:r>
                <a:r>
                  <a:rPr lang="en-US" sz="1800" dirty="0" err="1"/>
                  <a:t>parton</a:t>
                </a:r>
                <a:r>
                  <a:rPr lang="en-US" sz="1800" dirty="0"/>
                  <a:t>, “shutter speed”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1800" dirty="0"/>
                  <a:t> fractional quark momentum carried by hadr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lang="en-US" sz="1800" dirty="0"/>
              </a:p>
              <a:p>
                <a:pPr lvl="1"/>
                <a:endParaRPr lang="en-US" sz="1800" dirty="0"/>
              </a:p>
              <a:p>
                <a:pPr lvl="1"/>
                <a:endParaRPr lang="en-US" sz="1800" dirty="0"/>
              </a:p>
              <a:p>
                <a:pPr lvl="1"/>
                <a:endParaRPr lang="en-US" sz="1800" dirty="0"/>
              </a:p>
            </p:txBody>
          </p:sp>
        </mc:Choice>
        <mc:Fallback>
          <p:sp>
            <p:nvSpPr>
              <p:cNvPr id="50" name="Content Placeholder 2">
                <a:extLst>
                  <a:ext uri="{FF2B5EF4-FFF2-40B4-BE49-F238E27FC236}">
                    <a16:creationId xmlns:a16="http://schemas.microsoft.com/office/drawing/2014/main" id="{9F289BD7-3D5A-A143-B6F2-DF48FD359C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0513" y="3315626"/>
                <a:ext cx="3635536" cy="2850966"/>
              </a:xfrm>
              <a:prstGeom prst="rect">
                <a:avLst/>
              </a:prstGeom>
              <a:blipFill>
                <a:blip r:embed="rId5"/>
                <a:stretch>
                  <a:fillRect l="-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:a16="http://schemas.microsoft.com/office/drawing/2014/main" id="{7DD50384-9FEA-1D4F-B446-F2F437660911}"/>
              </a:ext>
            </a:extLst>
          </p:cNvPr>
          <p:cNvSpPr/>
          <p:nvPr/>
        </p:nvSpPr>
        <p:spPr>
          <a:xfrm>
            <a:off x="5864914" y="1925527"/>
            <a:ext cx="3322641" cy="4006090"/>
          </a:xfrm>
          <a:prstGeom prst="rect">
            <a:avLst/>
          </a:prstGeom>
          <a:noFill/>
          <a:ln w="476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Line 259">
            <a:extLst>
              <a:ext uri="{FF2B5EF4-FFF2-40B4-BE49-F238E27FC236}">
                <a16:creationId xmlns:a16="http://schemas.microsoft.com/office/drawing/2014/main" id="{DF3527F6-24E6-D04B-8161-E9A0409F1C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15571" y="2883474"/>
            <a:ext cx="254250" cy="116778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53" name="Line 259">
            <a:extLst>
              <a:ext uri="{FF2B5EF4-FFF2-40B4-BE49-F238E27FC236}">
                <a16:creationId xmlns:a16="http://schemas.microsoft.com/office/drawing/2014/main" id="{3807414D-D448-5343-BB49-A7F368BC28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8537" y="2842589"/>
            <a:ext cx="123341" cy="53029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54" name="Line 259">
            <a:extLst>
              <a:ext uri="{FF2B5EF4-FFF2-40B4-BE49-F238E27FC236}">
                <a16:creationId xmlns:a16="http://schemas.microsoft.com/office/drawing/2014/main" id="{9E0C2027-70B1-6647-9612-04E37860E4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80584" y="3487076"/>
            <a:ext cx="220300" cy="161056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pic>
        <p:nvPicPr>
          <p:cNvPr id="5" name="Immagine 1" descr="Ritaglio schermata">
            <a:extLst>
              <a:ext uri="{FF2B5EF4-FFF2-40B4-BE49-F238E27FC236}">
                <a16:creationId xmlns:a16="http://schemas.microsoft.com/office/drawing/2014/main" id="{B349B706-14C3-03E0-32A9-A11C009C2D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9411" y="1957039"/>
            <a:ext cx="2630716" cy="2008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537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2498C-D50C-C443-9DA7-36E5BE4D5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IS physics at an EIC: Cover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360CB3-B28A-CD42-B464-50A6F99D6C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9811" y="1126966"/>
            <a:ext cx="8464378" cy="4993659"/>
          </a:xfrm>
        </p:spPr>
        <p:txBody>
          <a:bodyPr/>
          <a:lstStyle/>
          <a:p>
            <a:r>
              <a:rPr lang="en-US" dirty="0"/>
              <a:t>Common theme on EIC impact</a:t>
            </a:r>
          </a:p>
          <a:p>
            <a:pPr lvl="1"/>
            <a:r>
              <a:rPr lang="en-US" dirty="0"/>
              <a:t>Extended </a:t>
            </a:r>
            <a:r>
              <a:rPr lang="en-US" dirty="0">
                <a:solidFill>
                  <a:srgbClr val="C00000"/>
                </a:solidFill>
              </a:rPr>
              <a:t>kinematic coverage </a:t>
            </a:r>
            <a:r>
              <a:rPr lang="en-US" dirty="0"/>
              <a:t>and </a:t>
            </a:r>
            <a:r>
              <a:rPr lang="en-US" dirty="0">
                <a:solidFill>
                  <a:srgbClr val="C00000"/>
                </a:solidFill>
              </a:rPr>
              <a:t>precision</a:t>
            </a:r>
            <a:r>
              <a:rPr lang="en-US" dirty="0"/>
              <a:t>, along with polarization </a:t>
            </a:r>
            <a:br>
              <a:rPr lang="en-US" dirty="0"/>
            </a:br>
            <a:r>
              <a:rPr lang="en-US" dirty="0"/>
              <a:t>and possible beam charge degrees of freedom allow multi-pronged approach </a:t>
            </a:r>
            <a:r>
              <a:rPr lang="en-US">
                <a:sym typeface="Wingdings" pitchFamily="2" charset="2"/>
              </a:rPr>
              <a:t>needed </a:t>
            </a:r>
            <a:r>
              <a:rPr lang="en-US"/>
              <a:t>to </a:t>
            </a:r>
            <a:r>
              <a:rPr lang="en-US" dirty="0"/>
              <a:t>extract multidimensional objects</a:t>
            </a:r>
          </a:p>
          <a:p>
            <a:pPr lvl="1"/>
            <a:r>
              <a:rPr lang="en-US" dirty="0"/>
              <a:t>TMD factorization is valid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83390B-E61D-A94A-A7D1-0EBFBF3D5D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7E80B7-C3AE-0445-9E2C-3A8E95BF29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4481" y="3134316"/>
            <a:ext cx="4460228" cy="288754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777284E-E295-2C4E-B306-4B7A8B4C8B0E}"/>
              </a:ext>
            </a:extLst>
          </p:cNvPr>
          <p:cNvCxnSpPr/>
          <p:nvPr/>
        </p:nvCxnSpPr>
        <p:spPr>
          <a:xfrm flipV="1">
            <a:off x="234161" y="2733535"/>
            <a:ext cx="0" cy="31919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4B1698D-6963-7144-A259-58F6337F20CE}"/>
              </a:ext>
            </a:extLst>
          </p:cNvPr>
          <p:cNvCxnSpPr>
            <a:cxnSpLocks/>
          </p:cNvCxnSpPr>
          <p:nvPr/>
        </p:nvCxnSpPr>
        <p:spPr>
          <a:xfrm flipH="1">
            <a:off x="555298" y="6021861"/>
            <a:ext cx="3439297" cy="0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045324-18E5-A640-8861-9A87FB5EDFBE}"/>
                  </a:ext>
                </a:extLst>
              </p:cNvPr>
              <p:cNvSpPr txBox="1"/>
              <p:nvPr/>
            </p:nvSpPr>
            <p:spPr>
              <a:xfrm>
                <a:off x="567884" y="2743014"/>
                <a:ext cx="6471965" cy="369332"/>
              </a:xfrm>
              <a:prstGeom prst="rect">
                <a:avLst/>
              </a:prstGeom>
              <a:solidFill>
                <a:srgbClr val="92D050">
                  <a:alpha val="41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Larg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lever arm: probe evolution, disentangle contributions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045324-18E5-A640-8861-9A87FB5ED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84" y="2743014"/>
                <a:ext cx="6471965" cy="369332"/>
              </a:xfrm>
              <a:prstGeom prst="rect">
                <a:avLst/>
              </a:prstGeom>
              <a:blipFill>
                <a:blip r:embed="rId4"/>
                <a:stretch>
                  <a:fillRect l="-783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9DB3629-943F-9244-944E-108D256688E2}"/>
                  </a:ext>
                </a:extLst>
              </p:cNvPr>
              <p:cNvSpPr txBox="1"/>
              <p:nvPr/>
            </p:nvSpPr>
            <p:spPr>
              <a:xfrm>
                <a:off x="189047" y="6118255"/>
                <a:ext cx="5212774" cy="369332"/>
              </a:xfrm>
              <a:prstGeom prst="rect">
                <a:avLst/>
              </a:prstGeom>
              <a:solidFill>
                <a:srgbClr val="92D050">
                  <a:alpha val="56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verage to low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access sea and gluon distributions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9DB3629-943F-9244-944E-108D25668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47" y="6118255"/>
                <a:ext cx="5212774" cy="369332"/>
              </a:xfrm>
              <a:prstGeom prst="rect">
                <a:avLst/>
              </a:prstGeom>
              <a:blipFill>
                <a:blip r:embed="rId5"/>
                <a:stretch>
                  <a:fillRect l="-728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58027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9B894DF-A4F5-80A3-011B-37AFF135742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8855" y="273347"/>
                <a:ext cx="8464378" cy="487490"/>
              </a:xfrm>
            </p:spPr>
            <p:txBody>
              <a:bodyPr/>
              <a:lstStyle/>
              <a:p>
                <a:r>
                  <a:rPr lang="en-US" sz="2800" dirty="0"/>
                  <a:t>Order of magnitude in luminosity depending o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rad>
                  </m:oMath>
                </a14:m>
                <a:r>
                  <a:rPr lang="en-US" sz="2800" dirty="0"/>
                  <a:t> (beware of projections with fixed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∫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en-US" sz="2800" dirty="0"/>
                  <a:t>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9B894DF-A4F5-80A3-011B-37AFF13574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8855" y="273347"/>
                <a:ext cx="8464378" cy="487490"/>
              </a:xfrm>
              <a:blipFill>
                <a:blip r:embed="rId2"/>
                <a:stretch>
                  <a:fillRect l="-1499" t="-57500" b="-7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 descr="Diagram&#10;&#10;Description automatically generated">
            <a:extLst>
              <a:ext uri="{FF2B5EF4-FFF2-40B4-BE49-F238E27FC236}">
                <a16:creationId xmlns:a16="http://schemas.microsoft.com/office/drawing/2014/main" id="{AF6401C0-C6DF-6970-CB7F-6B6E6F734F2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0" y="2617432"/>
            <a:ext cx="6543452" cy="3849904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DAA498-1615-07A0-2628-4EB581445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AutoShape 2">
            <a:extLst>
              <a:ext uri="{FF2B5EF4-FFF2-40B4-BE49-F238E27FC236}">
                <a16:creationId xmlns:a16="http://schemas.microsoft.com/office/drawing/2014/main" id="{159F1003-F37C-9CBE-BA17-F538DB8FE84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7">
            <a:extLst>
              <a:ext uri="{FF2B5EF4-FFF2-40B4-BE49-F238E27FC236}">
                <a16:creationId xmlns:a16="http://schemas.microsoft.com/office/drawing/2014/main" id="{17672B9D-9357-5414-BD87-913F4D5376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950" y="1101725"/>
            <a:ext cx="3976687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50302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C64D75-08CE-D4F6-3CE8-51595864FC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408633"/>
            <a:ext cx="8712418" cy="487490"/>
          </a:xfrm>
        </p:spPr>
        <p:txBody>
          <a:bodyPr/>
          <a:lstStyle/>
          <a:p>
            <a:r>
              <a:rPr lang="en-US" dirty="0"/>
              <a:t>Longitudinal double spin asymmetri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4E3844-F719-5E3F-00DA-431DC806387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𝐿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↑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⇑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↑⇓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↑⇑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↑⇓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4E3844-F719-5E3F-00DA-431DC80638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75FD80-667A-E868-F8B0-6BE96AB4F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24D0CA-3069-6148-7FC1-86C81B3212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192" y="2504502"/>
            <a:ext cx="3637769" cy="23206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5D8372C-924B-238E-9DCA-74A4DB193F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4886" y="2463509"/>
            <a:ext cx="3326963" cy="23616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28674C34-17E3-DE0A-01BF-1775B406604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5975" y="5283522"/>
                <a:ext cx="8772049" cy="9962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55000" lnSpcReduction="20000"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Projections for Athena (</a:t>
                </a:r>
                <a:r>
                  <a:rPr lang="en-US" dirty="0">
                    <a:effectLst/>
                  </a:rPr>
                  <a:t>2022 </a:t>
                </a:r>
                <a:r>
                  <a:rPr lang="en-US" i="1" dirty="0">
                    <a:effectLst/>
                  </a:rPr>
                  <a:t>JINST</a:t>
                </a:r>
                <a:r>
                  <a:rPr lang="en-US" dirty="0">
                    <a:effectLst/>
                  </a:rPr>
                  <a:t> </a:t>
                </a:r>
                <a:r>
                  <a:rPr lang="en-US" b="1" dirty="0">
                    <a:effectLst/>
                  </a:rPr>
                  <a:t>17</a:t>
                </a:r>
                <a:r>
                  <a:rPr lang="en-US" dirty="0">
                    <a:effectLst/>
                  </a:rPr>
                  <a:t> P10019)</a:t>
                </a:r>
              </a:p>
              <a:p>
                <a:r>
                  <a:rPr lang="en-US" dirty="0"/>
                  <a:t>3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dirty="0"/>
                  <a:t> point-to-point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% </m:t>
                    </m:r>
                  </m:oMath>
                </a14:m>
                <a:r>
                  <a:rPr lang="en-US" dirty="0"/>
                  <a:t>scale uncertainties (from Hera experience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2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5.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75, </m:t>
                    </m:r>
                  </m:oMath>
                </a14:m>
                <a:r>
                  <a:rPr lang="en-US" dirty="0"/>
                  <a:t>other datasets scaled accordingly</a:t>
                </a: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28674C34-17E3-DE0A-01BF-1775B4066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75" y="5283522"/>
                <a:ext cx="8772049" cy="996237"/>
              </a:xfrm>
              <a:prstGeom prst="rect">
                <a:avLst/>
              </a:prstGeom>
              <a:blipFill>
                <a:blip r:embed="rId5"/>
                <a:stretch>
                  <a:fillRect t="-6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5" descr="dis1">
            <a:extLst>
              <a:ext uri="{FF2B5EF4-FFF2-40B4-BE49-F238E27FC236}">
                <a16:creationId xmlns:a16="http://schemas.microsoft.com/office/drawing/2014/main" id="{D6A5BD0B-1688-39C9-C1E2-5B4167018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973525">
            <a:off x="6053493" y="903234"/>
            <a:ext cx="1274577" cy="1598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1054EB-9152-2AA0-0F49-04FE1421986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04437" y="4784478"/>
            <a:ext cx="2967783" cy="202160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988E74-193E-A004-7B39-D8ADEBFDF266}"/>
                  </a:ext>
                </a:extLst>
              </p:cNvPr>
              <p:cNvSpPr txBox="1"/>
              <p:nvPr/>
            </p:nvSpPr>
            <p:spPr>
              <a:xfrm>
                <a:off x="6497073" y="4979268"/>
                <a:ext cx="22857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/>
                  <a:t>2105.04434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988E74-193E-A004-7B39-D8ADEBFDF2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7073" y="4979268"/>
                <a:ext cx="2285754" cy="369332"/>
              </a:xfrm>
              <a:prstGeom prst="rect">
                <a:avLst/>
              </a:prstGeom>
              <a:blipFill>
                <a:blip r:embed="rId8"/>
                <a:stretch>
                  <a:fillRect l="-2210" t="-10345" b="-3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78154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>
            <a:extLst>
              <a:ext uri="{FF2B5EF4-FFF2-40B4-BE49-F238E27FC236}">
                <a16:creationId xmlns:a16="http://schemas.microsoft.com/office/drawing/2014/main" id="{FB159C74-CC97-FD06-7A14-F3D58A597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latin typeface="Liberation Sans" pitchFamily="18"/>
                <a:ea typeface="Noto Sans CJK SC" pitchFamily="2"/>
                <a:cs typeface="Lohit Devanagari" pitchFamily="2"/>
              </a:rPr>
              <a:t>Access to TMDs: Kinematic factors</a:t>
            </a:r>
            <a:br>
              <a:rPr lang="en-US" sz="3600" b="1" dirty="0">
                <a:latin typeface="Liberation Sans" pitchFamily="18"/>
                <a:ea typeface="Noto Sans CJK SC" pitchFamily="2"/>
                <a:cs typeface="Lohit Devanagari" pitchFamily="2"/>
              </a:rPr>
            </a:br>
            <a:endParaRPr lang="en-US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BE4A39E-FE51-973A-C510-2603319162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97B49556-0987-5094-C735-9C050FDAB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3632679A-CFCB-9C47-A39C-C311E67B3F9C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A14E24-9BF7-FC70-7693-241AF130F2AC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2356720" y="1555000"/>
            <a:ext cx="3781136" cy="394702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6AEAD5-836A-E6E3-AA53-299F8E9E0900}"/>
              </a:ext>
            </a:extLst>
          </p:cNvPr>
          <p:cNvSpPr txBox="1"/>
          <p:nvPr/>
        </p:nvSpPr>
        <p:spPr>
          <a:xfrm>
            <a:off x="1554249" y="1937718"/>
            <a:ext cx="859100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algn="ctr" hangingPunct="0">
              <a:defRPr sz="1400"/>
            </a:pPr>
            <a:r>
              <a:rPr lang="en-US" sz="1633" b="1" u="sng">
                <a:solidFill>
                  <a:srgbClr val="00AAAD"/>
                </a:solidFill>
                <a:latin typeface="Liberation Sans" pitchFamily="18"/>
                <a:ea typeface="Noto Sans CJK SC" pitchFamily="2"/>
                <a:cs typeface="Lohit Devanagari" pitchFamily="2"/>
              </a:rPr>
              <a:t>Twist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723C40-2353-E8E5-D435-CF613633B818}"/>
              </a:ext>
            </a:extLst>
          </p:cNvPr>
          <p:cNvSpPr txBox="1"/>
          <p:nvPr/>
        </p:nvSpPr>
        <p:spPr>
          <a:xfrm>
            <a:off x="1554249" y="4354522"/>
            <a:ext cx="859100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algn="ctr" hangingPunct="0">
              <a:defRPr sz="1400"/>
            </a:pPr>
            <a:r>
              <a:rPr lang="en-US" sz="1633" b="1" u="sng">
                <a:solidFill>
                  <a:srgbClr val="00AAAD"/>
                </a:solidFill>
                <a:latin typeface="Liberation Sans" pitchFamily="18"/>
                <a:ea typeface="Noto Sans CJK SC" pitchFamily="2"/>
                <a:cs typeface="Lohit Devanagari" pitchFamily="2"/>
              </a:rPr>
              <a:t>Twist 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332395-6E41-E71B-4481-872E2110BDED}"/>
              </a:ext>
            </a:extLst>
          </p:cNvPr>
          <p:cNvSpPr txBox="1"/>
          <p:nvPr/>
        </p:nvSpPr>
        <p:spPr>
          <a:xfrm>
            <a:off x="969287" y="6488668"/>
            <a:ext cx="18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from C. </a:t>
            </a:r>
            <a:r>
              <a:rPr lang="en-US" dirty="0" err="1"/>
              <a:t>Dil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3575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665A520-5A48-2FFF-FE64-838184EA1B6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62697" y="266507"/>
                <a:ext cx="8464378" cy="487490"/>
              </a:xfrm>
            </p:spPr>
            <p:txBody>
              <a:bodyPr/>
              <a:lstStyle/>
              <a:p>
                <a:r>
                  <a:rPr lang="en-US" dirty="0"/>
                  <a:t>Statistical uncertainty scaling factor f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𝟐𝟕𝟓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665A520-5A48-2FFF-FE64-838184EA1B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2697" y="266507"/>
                <a:ext cx="8464378" cy="487490"/>
              </a:xfrm>
              <a:blipFill>
                <a:blip r:embed="rId2"/>
                <a:stretch>
                  <a:fillRect l="-2096" t="-89744" b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1C16AA-4ADC-19F0-41F1-E16C99FC58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F631468-9443-1751-E99E-B2F8EC04B2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2690700" y="626319"/>
            <a:ext cx="5430762" cy="6858000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B0ECFF42-D760-E9C4-4EA2-D69710AAAA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B020C22-F664-2FBE-7B50-C40DB9C45B45}"/>
              </a:ext>
            </a:extLst>
          </p:cNvPr>
          <p:cNvSpPr txBox="1"/>
          <p:nvPr/>
        </p:nvSpPr>
        <p:spPr>
          <a:xfrm>
            <a:off x="969287" y="6488668"/>
            <a:ext cx="18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from C. </a:t>
            </a:r>
            <a:r>
              <a:rPr lang="en-US" dirty="0" err="1"/>
              <a:t>Dilk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F346EDE-7ACC-F227-E44A-02961777FEA0}"/>
                  </a:ext>
                </a:extLst>
              </p:cNvPr>
              <p:cNvSpPr txBox="1"/>
              <p:nvPr/>
            </p:nvSpPr>
            <p:spPr>
              <a:xfrm>
                <a:off x="7293935" y="5333396"/>
                <a:ext cx="73340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</a:rPr>
                  <a:t>W/A</a:t>
                </a:r>
                <a:endParaRPr lang="en-US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F346EDE-7ACC-F227-E44A-02961777FE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3935" y="5333396"/>
                <a:ext cx="733406" cy="923330"/>
              </a:xfrm>
              <a:prstGeom prst="rect">
                <a:avLst/>
              </a:prstGeom>
              <a:blipFill>
                <a:blip r:embed="rId4"/>
                <a:stretch>
                  <a:fillRect l="-6780" t="-4110" b="-6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D91404E-77E1-50A1-AF9E-870A30CC20D4}"/>
                  </a:ext>
                </a:extLst>
              </p:cNvPr>
              <p:cNvSpPr txBox="1"/>
              <p:nvPr/>
            </p:nvSpPr>
            <p:spPr>
              <a:xfrm>
                <a:off x="5051584" y="5421902"/>
                <a:ext cx="1302664" cy="12029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</a:rPr>
                  <a:t>C/A</a:t>
                </a:r>
                <a:endParaRPr lang="en-US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ambria Math" panose="02040503050406030204" pitchFamily="18" charset="0"/>
                  </a:rPr>
                  <a:t>WG (LT)</a:t>
                </a:r>
                <a:endParaRPr lang="en-US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bSup>
                  </m:oMath>
                </a14:m>
                <a:endParaRPr lang="en-US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D91404E-77E1-50A1-AF9E-870A30CC2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584" y="5421902"/>
                <a:ext cx="1302664" cy="1202958"/>
              </a:xfrm>
              <a:prstGeom prst="rect">
                <a:avLst/>
              </a:prstGeom>
              <a:blipFill>
                <a:blip r:embed="rId5"/>
                <a:stretch>
                  <a:fillRect l="-3846" t="-2083" r="-2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36414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>
            <a:extLst>
              <a:ext uri="{FF2B5EF4-FFF2-40B4-BE49-F238E27FC236}">
                <a16:creationId xmlns:a16="http://schemas.microsoft.com/office/drawing/2014/main" id="{FB159C74-CC97-FD06-7A14-F3D58A597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latin typeface="Liberation Sans" pitchFamily="18"/>
                <a:ea typeface="Noto Sans CJK SC" pitchFamily="2"/>
                <a:cs typeface="Lohit Devanagari" pitchFamily="2"/>
              </a:rPr>
              <a:t>Depolarization Factors</a:t>
            </a:r>
            <a:br>
              <a:rPr lang="en-US" sz="3600" b="1" dirty="0">
                <a:latin typeface="Liberation Sans" pitchFamily="18"/>
                <a:ea typeface="Noto Sans CJK SC" pitchFamily="2"/>
                <a:cs typeface="Lohit Devanagari" pitchFamily="2"/>
              </a:rPr>
            </a:br>
            <a:endParaRPr lang="en-US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BE4A39E-FE51-973A-C510-2603319162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97B49556-0987-5094-C735-9C050FDAB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3632679A-CFCB-9C47-A39C-C311E67B3F9C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A14E24-9BF7-FC70-7693-241AF130F2AC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2356720" y="1555000"/>
            <a:ext cx="3781136" cy="394702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6AEAD5-836A-E6E3-AA53-299F8E9E0900}"/>
              </a:ext>
            </a:extLst>
          </p:cNvPr>
          <p:cNvSpPr txBox="1"/>
          <p:nvPr/>
        </p:nvSpPr>
        <p:spPr>
          <a:xfrm>
            <a:off x="1554249" y="1937718"/>
            <a:ext cx="859100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algn="ctr" hangingPunct="0">
              <a:defRPr sz="1400"/>
            </a:pPr>
            <a:r>
              <a:rPr lang="en-US" sz="1633" b="1" u="sng">
                <a:solidFill>
                  <a:srgbClr val="00AAAD"/>
                </a:solidFill>
                <a:latin typeface="Liberation Sans" pitchFamily="18"/>
                <a:ea typeface="Noto Sans CJK SC" pitchFamily="2"/>
                <a:cs typeface="Lohit Devanagari" pitchFamily="2"/>
              </a:rPr>
              <a:t>Twist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723C40-2353-E8E5-D435-CF613633B818}"/>
              </a:ext>
            </a:extLst>
          </p:cNvPr>
          <p:cNvSpPr txBox="1"/>
          <p:nvPr/>
        </p:nvSpPr>
        <p:spPr>
          <a:xfrm>
            <a:off x="1554249" y="4354522"/>
            <a:ext cx="859100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algn="ctr" hangingPunct="0">
              <a:defRPr sz="1400"/>
            </a:pPr>
            <a:r>
              <a:rPr lang="en-US" sz="1633" b="1" u="sng">
                <a:solidFill>
                  <a:srgbClr val="00AAAD"/>
                </a:solidFill>
                <a:latin typeface="Liberation Sans" pitchFamily="18"/>
                <a:ea typeface="Noto Sans CJK SC" pitchFamily="2"/>
                <a:cs typeface="Lohit Devanagari" pitchFamily="2"/>
              </a:rPr>
              <a:t>Twist 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DA467C-E342-6785-BD68-0051DE8806DD}"/>
              </a:ext>
            </a:extLst>
          </p:cNvPr>
          <p:cNvSpPr txBox="1"/>
          <p:nvPr/>
        </p:nvSpPr>
        <p:spPr>
          <a:xfrm>
            <a:off x="6436977" y="4106344"/>
            <a:ext cx="1922339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hangingPunct="0"/>
            <a:r>
              <a:rPr lang="en-US" sz="1633" dirty="0">
                <a:latin typeface="Liberation Sans" pitchFamily="18"/>
                <a:ea typeface="Noto Sans CJK SC" pitchFamily="2"/>
                <a:cs typeface="Lohit Devanagari" pitchFamily="2"/>
              </a:rPr>
              <a:t>Suppressed at EIC</a:t>
            </a: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328194B5-95F2-9C35-1062-CE1217B18C40}"/>
              </a:ext>
            </a:extLst>
          </p:cNvPr>
          <p:cNvSpPr/>
          <p:nvPr/>
        </p:nvSpPr>
        <p:spPr>
          <a:xfrm flipH="1" flipV="1">
            <a:off x="6137856" y="3594312"/>
            <a:ext cx="912384" cy="54468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tailEnd type="arrow"/>
          </a:ln>
        </p:spPr>
        <p:txBody>
          <a:bodyPr wrap="none" lIns="81638" tIns="40819" rIns="81638" bIns="40819" anchor="ctr" anchorCtr="0" compatLnSpc="0"/>
          <a:lstStyle/>
          <a:p>
            <a:pPr hangingPunct="0"/>
            <a:endParaRPr lang="en-US" sz="1633">
              <a:latin typeface="Liberation Sans" pitchFamily="18"/>
              <a:ea typeface="Noto Sans CJK SC" pitchFamily="2"/>
              <a:cs typeface="Lohit Devanagari" pitchFamily="2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8847A9B-7E71-70F2-F52C-65B63B127DA3}"/>
              </a:ext>
            </a:extLst>
          </p:cNvPr>
          <p:cNvSpPr/>
          <p:nvPr/>
        </p:nvSpPr>
        <p:spPr>
          <a:xfrm flipH="1">
            <a:off x="6220801" y="4453142"/>
            <a:ext cx="663551" cy="1364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tailEnd type="arrow"/>
          </a:ln>
        </p:spPr>
        <p:txBody>
          <a:bodyPr wrap="none" lIns="81638" tIns="40819" rIns="81638" bIns="40819" anchor="ctr" anchorCtr="0" compatLnSpc="0"/>
          <a:lstStyle/>
          <a:p>
            <a:pPr hangingPunct="0"/>
            <a:endParaRPr lang="en-US" sz="1633">
              <a:latin typeface="Liberation Sans" pitchFamily="18"/>
              <a:ea typeface="Noto Sans CJK SC" pitchFamily="2"/>
              <a:cs typeface="Lohit Devanagari" pitchFamily="2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0E5941BF-0805-BDE8-0732-CD09BA39A4FD}"/>
              </a:ext>
            </a:extLst>
          </p:cNvPr>
          <p:cNvSpPr/>
          <p:nvPr/>
        </p:nvSpPr>
        <p:spPr>
          <a:xfrm flipH="1">
            <a:off x="6137856" y="4453142"/>
            <a:ext cx="912384" cy="800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tailEnd type="arrow"/>
          </a:ln>
        </p:spPr>
        <p:txBody>
          <a:bodyPr wrap="none" lIns="81638" tIns="40819" rIns="81638" bIns="40819" anchor="ctr" anchorCtr="0" compatLnSpc="0"/>
          <a:lstStyle/>
          <a:p>
            <a:pPr hangingPunct="0"/>
            <a:endParaRPr lang="en-US" sz="1633">
              <a:latin typeface="Liberation Sans" pitchFamily="18"/>
              <a:ea typeface="Noto Sans CJK SC" pitchFamily="2"/>
              <a:cs typeface="Lohit Devanagari" pitchFamily="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332395-6E41-E71B-4481-872E2110BDED}"/>
              </a:ext>
            </a:extLst>
          </p:cNvPr>
          <p:cNvSpPr txBox="1"/>
          <p:nvPr/>
        </p:nvSpPr>
        <p:spPr>
          <a:xfrm>
            <a:off x="969287" y="6488668"/>
            <a:ext cx="18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from C. </a:t>
            </a:r>
            <a:r>
              <a:rPr lang="en-US" dirty="0" err="1"/>
              <a:t>Dil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7994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3CF25-DB6D-E3DC-35B0-0F9980A9B7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103" y="297039"/>
            <a:ext cx="8464378" cy="487490"/>
          </a:xfrm>
        </p:spPr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transversity</a:t>
            </a:r>
            <a:r>
              <a:rPr lang="en-US" dirty="0"/>
              <a:t> extraction from </a:t>
            </a:r>
            <a:r>
              <a:rPr lang="en-US" dirty="0" err="1"/>
              <a:t>Jlab</a:t>
            </a:r>
            <a:r>
              <a:rPr lang="en-US" dirty="0"/>
              <a:t> and the EIC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9611CC3D-A087-6421-494C-9A53B194B9B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73637" y="3559436"/>
            <a:ext cx="6178655" cy="2574439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20A9AB-8B35-BE4B-2108-6F3C749BC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B6D6231-73D5-275B-2E65-A9BF27A2BBFD}"/>
              </a:ext>
            </a:extLst>
          </p:cNvPr>
          <p:cNvSpPr txBox="1"/>
          <p:nvPr/>
        </p:nvSpPr>
        <p:spPr>
          <a:xfrm>
            <a:off x="524107" y="6299200"/>
            <a:ext cx="31108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Phys.Lett.B</a:t>
            </a:r>
            <a:r>
              <a:rPr lang="en-US" dirty="0"/>
              <a:t> 816 (2021) 136255</a:t>
            </a:r>
          </a:p>
          <a:p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F9D96C8-AEB7-45C6-E56F-9ADA324AADBE}"/>
              </a:ext>
            </a:extLst>
          </p:cNvPr>
          <p:cNvSpPr txBox="1"/>
          <p:nvPr/>
        </p:nvSpPr>
        <p:spPr>
          <a:xfrm>
            <a:off x="4012364" y="5875877"/>
            <a:ext cx="3823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t careful with parametrization bias…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8D7722-AB61-3170-CE8B-48E9C6ECBF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532" y="1219130"/>
            <a:ext cx="2850664" cy="22576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D3965BB-EDE8-FC2A-17F9-42A272D634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2964" y="1144638"/>
            <a:ext cx="3391785" cy="2054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6439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B62CF33-33C1-532A-CD17-EFA3EE1916A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8919" y="218995"/>
                <a:ext cx="8464378" cy="48749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𝑯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Double Tagging at the EIC allows clean neutron measurement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B62CF33-33C1-532A-CD17-EFA3EE1916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8919" y="218995"/>
                <a:ext cx="8464378" cy="487490"/>
              </a:xfrm>
              <a:blipFill>
                <a:blip r:embed="rId2"/>
                <a:stretch>
                  <a:fillRect l="-2249" t="-87179" r="-1649" b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803C96-91CD-9CF2-8E86-A1A3DCB62B7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eutron is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87%</m:t>
                    </m:r>
                  </m:oMath>
                </a14:m>
                <a:r>
                  <a:rPr lang="en-US" dirty="0"/>
                  <a:t> polarized</a:t>
                </a:r>
              </a:p>
              <a:p>
                <a:r>
                  <a:rPr lang="en-US" dirty="0"/>
                  <a:t>Double tagged events thus</a:t>
                </a:r>
                <a:br>
                  <a:rPr lang="en-US" dirty="0"/>
                </a:br>
                <a:r>
                  <a:rPr lang="en-US" dirty="0"/>
                  <a:t>provide access to polarized </a:t>
                </a:r>
                <a:br>
                  <a:rPr lang="en-US" dirty="0"/>
                </a:br>
                <a:r>
                  <a:rPr lang="en-US" dirty="0"/>
                  <a:t>neutron beam</a:t>
                </a:r>
              </a:p>
              <a:p>
                <a:r>
                  <a:rPr lang="en-US" dirty="0"/>
                  <a:t>Reconstruction of initial neutron </a:t>
                </a:r>
                <a:br>
                  <a:rPr lang="en-US" dirty="0"/>
                </a:br>
                <a:r>
                  <a:rPr lang="en-US" dirty="0"/>
                  <a:t>momentum from tagged protons allows reduction of uncertainties</a:t>
                </a:r>
                <a:br>
                  <a:rPr lang="en-US" dirty="0"/>
                </a:br>
                <a:r>
                  <a:rPr lang="en-US" dirty="0"/>
                  <a:t>from nuclear corrections </a:t>
                </a: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803C96-91CD-9CF2-8E86-A1A3DCB62B7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00" t="-1269" r="-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C60DE5-7323-E23A-A0BE-F9FBF5BF3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AutoShape 2">
            <a:extLst>
              <a:ext uri="{FF2B5EF4-FFF2-40B4-BE49-F238E27FC236}">
                <a16:creationId xmlns:a16="http://schemas.microsoft.com/office/drawing/2014/main" id="{375F236C-9C1A-735E-1241-5BB28378103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680A0F69-8586-733E-C0F6-13259066302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72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257B21A2-1DF0-AB1D-B53E-C848B0D2D48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24400" y="3581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2A9AAFE-2B9B-2837-774C-E5C3004BF870}"/>
              </a:ext>
            </a:extLst>
          </p:cNvPr>
          <p:cNvSpPr txBox="1"/>
          <p:nvPr/>
        </p:nvSpPr>
        <p:spPr>
          <a:xfrm>
            <a:off x="0" y="6449367"/>
            <a:ext cx="42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riščić</a:t>
            </a:r>
            <a:r>
              <a:rPr lang="en-US" dirty="0"/>
              <a:t>, I, Nguyen, D, </a:t>
            </a:r>
            <a:r>
              <a:rPr lang="en-US" dirty="0" err="1"/>
              <a:t>Pybus</a:t>
            </a:r>
            <a:r>
              <a:rPr lang="en-US" dirty="0"/>
              <a:t>, JR, Jentsch et al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A64DF92-F5BF-F4BA-8883-AA505E126D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919" y="3748926"/>
            <a:ext cx="3865595" cy="265861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2F4B2CE-A8FA-BA6D-63FC-380C73463E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5469" y="3748926"/>
            <a:ext cx="4233499" cy="280533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21E0C75-ED7A-FF72-FD8C-46CD2E2EA91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6800" y="1289273"/>
            <a:ext cx="3530839" cy="1398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8970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0B98B8F-EE40-3E9B-E2CE-FCE4D9F7C5C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Precision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𝚲</m:t>
                    </m:r>
                  </m:oMath>
                </a14:m>
                <a:r>
                  <a:rPr lang="en-US" dirty="0"/>
                  <a:t> physics at the EIC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0B98B8F-EE40-3E9B-E2CE-FCE4D9F7C5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249" t="-41026" b="-5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CE909B-EBB6-5CC6-0286-D7724BF1897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0816" y="5602264"/>
                <a:ext cx="8212011" cy="1366317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Phys.Rev.D 105 (2022) 9, 094033</a:t>
                </a:r>
              </a:p>
              <a:p>
                <a:r>
                  <a:rPr lang="en-US" dirty="0"/>
                  <a:t>Als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↑</m:t>
                    </m:r>
                  </m:oMath>
                </a14:m>
                <a:r>
                  <a:rPr lang="en-US" dirty="0"/>
                  <a:t> spin transfer, in-jet fragmentation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0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at each energy</a:t>
                </a:r>
              </a:p>
              <a:p>
                <a:r>
                  <a:rPr lang="en-US" dirty="0"/>
                  <a:t>Significant impact of low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data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CE909B-EBB6-5CC6-0286-D7724BF1897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0816" y="5602264"/>
                <a:ext cx="8212011" cy="1366317"/>
              </a:xfrm>
              <a:blipFill>
                <a:blip r:embed="rId3"/>
                <a:stretch>
                  <a:fillRect l="-773" t="-8333"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9BE9F1-B3C3-9AAD-2D42-4616B3519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4D7BBE9-7452-7821-46FD-DE1A615960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173" y="1255736"/>
            <a:ext cx="7259445" cy="5193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344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9AC667-AFF8-E5AE-0816-68711224F2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697" y="285784"/>
            <a:ext cx="8464378" cy="487490"/>
          </a:xfrm>
        </p:spPr>
        <p:txBody>
          <a:bodyPr/>
          <a:lstStyle/>
          <a:p>
            <a:r>
              <a:rPr lang="en-US" dirty="0"/>
              <a:t>Lambda feed-down composition vs JLab20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2C19A1C-70B7-B49A-5CAC-8C8BF2DAEDC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48889"/>
          <a:stretch/>
        </p:blipFill>
        <p:spPr>
          <a:xfrm>
            <a:off x="542895" y="1694239"/>
            <a:ext cx="2575067" cy="2552623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2269CF-22C5-8544-BD7B-1CD1F8442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7" name="Content Placeholder 10">
            <a:extLst>
              <a:ext uri="{FF2B5EF4-FFF2-40B4-BE49-F238E27FC236}">
                <a16:creationId xmlns:a16="http://schemas.microsoft.com/office/drawing/2014/main" id="{543C29F3-18E2-FBEE-6ED1-53B83FF74DD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 rot="5400000">
            <a:off x="3821831" y="1515592"/>
            <a:ext cx="2196253" cy="321776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3297E07-486E-62E1-3CAB-AE53D71D63AC}"/>
              </a:ext>
            </a:extLst>
          </p:cNvPr>
          <p:cNvSpPr txBox="1"/>
          <p:nvPr/>
        </p:nvSpPr>
        <p:spPr>
          <a:xfrm>
            <a:off x="0" y="6298969"/>
            <a:ext cx="51430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sible to unfold at the EIC (not so much at </a:t>
            </a:r>
            <a:r>
              <a:rPr lang="en-US" dirty="0" err="1"/>
              <a:t>Jlab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L methods might help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AACF849-0B16-6AA0-B379-B0AD2F83FFC7}"/>
              </a:ext>
            </a:extLst>
          </p:cNvPr>
          <p:cNvSpPr txBox="1"/>
          <p:nvPr/>
        </p:nvSpPr>
        <p:spPr>
          <a:xfrm>
            <a:off x="991738" y="1066294"/>
            <a:ext cx="838691" cy="707886"/>
          </a:xfrm>
          <a:prstGeom prst="rect">
            <a:avLst/>
          </a:prstGeom>
          <a:noFill/>
          <a:ln w="2222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EI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8632DB4-9C0B-6D17-C592-C12EDD8E18AB}"/>
              </a:ext>
            </a:extLst>
          </p:cNvPr>
          <p:cNvSpPr txBox="1"/>
          <p:nvPr/>
        </p:nvSpPr>
        <p:spPr>
          <a:xfrm>
            <a:off x="4090244" y="1075469"/>
            <a:ext cx="1659429" cy="707886"/>
          </a:xfrm>
          <a:prstGeom prst="rect">
            <a:avLst/>
          </a:prstGeom>
          <a:noFill/>
          <a:ln w="2222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JLAB1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74B3710-EE13-818D-38B6-E25CB4FC5A0D}"/>
              </a:ext>
            </a:extLst>
          </p:cNvPr>
          <p:cNvSpPr txBox="1"/>
          <p:nvPr/>
        </p:nvSpPr>
        <p:spPr>
          <a:xfrm>
            <a:off x="6026039" y="6131487"/>
            <a:ext cx="30664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udy by M. McEneaney(Duke)</a:t>
            </a:r>
          </a:p>
          <a:p>
            <a:r>
              <a:rPr lang="en-US" dirty="0"/>
              <a:t>JLab22 simila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1567A44-EA6D-5636-CD62-4C54C1E8E4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8837" y="2074738"/>
            <a:ext cx="3066417" cy="202695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BAE2AAB-867A-9256-2FE0-73126ADFE78A}"/>
              </a:ext>
            </a:extLst>
          </p:cNvPr>
          <p:cNvSpPr txBox="1"/>
          <p:nvPr/>
        </p:nvSpPr>
        <p:spPr>
          <a:xfrm>
            <a:off x="6692900" y="4419600"/>
            <a:ext cx="2159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Xiaoyan</a:t>
            </a:r>
            <a:r>
              <a:rPr lang="en-US" dirty="0"/>
              <a:t> Zhao at SPIN</a:t>
            </a:r>
          </a:p>
        </p:txBody>
      </p:sp>
      <p:pic>
        <p:nvPicPr>
          <p:cNvPr id="9" name="Picture 8" descr="A blue and white logo&#10;&#10;Description automatically generated">
            <a:extLst>
              <a:ext uri="{FF2B5EF4-FFF2-40B4-BE49-F238E27FC236}">
                <a16:creationId xmlns:a16="http://schemas.microsoft.com/office/drawing/2014/main" id="{A3C4D75A-B8C8-B1EA-345D-4B656D1A0E5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6824" y="4246862"/>
            <a:ext cx="807176" cy="720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9256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CF11DE7-0C0C-944C-B4D9-2259E21FA4B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65652" y="391814"/>
                <a:ext cx="7320998" cy="891540"/>
              </a:xfrm>
            </p:spPr>
            <p:txBody>
              <a:bodyPr>
                <a:normAutofit fontScale="90000"/>
              </a:bodyPr>
              <a:lstStyle/>
              <a:p>
                <a:r>
                  <a:rPr kumimoji="1" lang="en-US" altLang="ja-JP" dirty="0"/>
                  <a:t>Momentum structure in the </a:t>
                </a:r>
                <a:r>
                  <a:rPr kumimoji="1" lang="en-US" altLang="ja-JP" dirty="0" err="1"/>
                  <a:t>parton</a:t>
                </a:r>
                <a:r>
                  <a:rPr kumimoji="1" lang="en-US" altLang="ja-JP" dirty="0"/>
                  <a:t> model parametrized by TMDs (spin </a:t>
                </a:r>
                <a14:m>
                  <m:oMath xmlns:m="http://schemas.openxmlformats.org/officeDocument/2006/math">
                    <m:r>
                      <a:rPr kumimoji="1" lang="en-US" altLang="ja-JP" b="0" i="1" smtClean="0">
                        <a:latin typeface="Cambria Math" panose="02040503050406030204" pitchFamily="18" charset="0"/>
                      </a:rPr>
                      <m:t>½ 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CF11DE7-0C0C-944C-B4D9-2259E21FA4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5652" y="391814"/>
                <a:ext cx="7320998" cy="891540"/>
              </a:xfrm>
              <a:blipFill>
                <a:blip r:embed="rId2"/>
                <a:stretch>
                  <a:fillRect l="-1903" t="-13889" b="-2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B407E5-9113-D84A-BACC-9B04310AE6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90442" y="1901677"/>
            <a:ext cx="2161610" cy="2326487"/>
          </a:xfrm>
        </p:spPr>
        <p:txBody>
          <a:bodyPr>
            <a:normAutofit/>
          </a:bodyPr>
          <a:lstStyle/>
          <a:p>
            <a:r>
              <a:rPr lang="en-US" sz="1800" dirty="0"/>
              <a:t>In addition to the spin-spin correlations can have spin momentum correlations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A66007-7741-FC41-B54A-5BD4407EE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1D3C8-CFF3-DA4E-924F-7C1B1704E319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470C51-4C65-4741-8E7D-89379806E5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640" y="1748790"/>
            <a:ext cx="5105893" cy="4092022"/>
          </a:xfrm>
          <a:prstGeom prst="rect">
            <a:avLst/>
          </a:prstGeom>
        </p:spPr>
      </p:pic>
      <p:pic>
        <p:nvPicPr>
          <p:cNvPr id="6" name="Picture 16">
            <a:extLst>
              <a:ext uri="{FF2B5EF4-FFF2-40B4-BE49-F238E27FC236}">
                <a16:creationId xmlns:a16="http://schemas.microsoft.com/office/drawing/2014/main" id="{7877563F-7CA4-C344-BB32-50B5DC297F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5"/>
          <a:stretch>
            <a:fillRect/>
          </a:stretch>
        </p:blipFill>
        <p:spPr bwMode="auto">
          <a:xfrm>
            <a:off x="6497465" y="4011224"/>
            <a:ext cx="1222772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5">
            <a:extLst>
              <a:ext uri="{FF2B5EF4-FFF2-40B4-BE49-F238E27FC236}">
                <a16:creationId xmlns:a16="http://schemas.microsoft.com/office/drawing/2014/main" id="{6385014C-D6FC-B747-87F6-BFF0C163D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7187" y="3680231"/>
            <a:ext cx="16573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altLang="en-US" sz="1050" b="1">
                <a:latin typeface="Tahoma" panose="020B0604030504040204" pitchFamily="34" charset="0"/>
                <a:cs typeface="Tahoma" panose="020B0604030504040204" pitchFamily="34" charset="0"/>
              </a:rPr>
              <a:t>Spin-orbit correlations</a:t>
            </a:r>
          </a:p>
        </p:txBody>
      </p:sp>
    </p:spTree>
    <p:extLst>
      <p:ext uri="{BB962C8B-B14F-4D97-AF65-F5344CB8AC3E}">
        <p14:creationId xmlns:p14="http://schemas.microsoft.com/office/powerpoint/2010/main" val="26370567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D77FCC-E270-03F1-71DA-380782923A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/Conclusion/Outloo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981612-1B22-6071-9F81-96A0B34A92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8919" y="1354089"/>
            <a:ext cx="8464378" cy="5300711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Broad and diverse SIDIS program </a:t>
            </a:r>
          </a:p>
          <a:p>
            <a:pPr lvl="1"/>
            <a:r>
              <a:rPr lang="en-US" dirty="0"/>
              <a:t>Present: JLab12, COMPASS</a:t>
            </a:r>
          </a:p>
          <a:p>
            <a:pPr lvl="1"/>
            <a:r>
              <a:rPr lang="en-US" dirty="0"/>
              <a:t>Future: JLab22, EIC</a:t>
            </a:r>
          </a:p>
          <a:p>
            <a:r>
              <a:rPr lang="en-US" dirty="0">
                <a:solidFill>
                  <a:srgbClr val="0070C0"/>
                </a:solidFill>
              </a:rPr>
              <a:t>Wide kinematic reach enabling us to understand the full QCD picture</a:t>
            </a:r>
          </a:p>
          <a:p>
            <a:r>
              <a:rPr lang="en-US" dirty="0" err="1"/>
              <a:t>Jlab</a:t>
            </a:r>
            <a:r>
              <a:rPr lang="en-US" dirty="0"/>
              <a:t>: </a:t>
            </a:r>
            <a:r>
              <a:rPr lang="en-US" dirty="0" err="1"/>
              <a:t>unprecendented</a:t>
            </a:r>
            <a:r>
              <a:rPr lang="en-US" dirty="0"/>
              <a:t> precision in valence quark regime</a:t>
            </a:r>
          </a:p>
          <a:p>
            <a:r>
              <a:rPr lang="en-US" dirty="0"/>
              <a:t>EIC: new frontiers</a:t>
            </a:r>
          </a:p>
          <a:p>
            <a:endParaRPr lang="en-US" dirty="0"/>
          </a:p>
          <a:p>
            <a:r>
              <a:rPr lang="en-US" u="sng" dirty="0">
                <a:solidFill>
                  <a:srgbClr val="0070C0"/>
                </a:solidFill>
              </a:rPr>
              <a:t>What is missing in this talk: </a:t>
            </a:r>
          </a:p>
          <a:p>
            <a:pPr lvl="1"/>
            <a:r>
              <a:rPr lang="en-US" dirty="0"/>
              <a:t>COMPASS</a:t>
            </a:r>
          </a:p>
          <a:p>
            <a:pPr lvl="2"/>
            <a:r>
              <a:rPr lang="en-US" dirty="0"/>
              <a:t>Deuterium target: Statistics now similar to proton target</a:t>
            </a:r>
          </a:p>
          <a:p>
            <a:pPr lvl="2"/>
            <a:r>
              <a:rPr lang="en-US" dirty="0"/>
              <a:t>Work on radiative corrections: RADGEN</a:t>
            </a:r>
            <a:r>
              <a:rPr lang="en-US" dirty="0">
                <a:sym typeface="Wingdings" pitchFamily="2" charset="2"/>
              </a:rPr>
              <a:t>DJANGOH</a:t>
            </a:r>
          </a:p>
          <a:p>
            <a:pPr lvl="2"/>
            <a:r>
              <a:rPr lang="en-US" dirty="0">
                <a:sym typeface="Wingdings" pitchFamily="2" charset="2"/>
              </a:rPr>
              <a:t>Exciting/large datasets still to be analyzed</a:t>
            </a:r>
          </a:p>
          <a:p>
            <a:pPr lvl="1"/>
            <a:r>
              <a:rPr lang="en-US" dirty="0">
                <a:sym typeface="Wingdings" pitchFamily="2" charset="2"/>
              </a:rPr>
              <a:t>Exclusive limit</a:t>
            </a:r>
          </a:p>
          <a:p>
            <a:pPr lvl="1"/>
            <a:r>
              <a:rPr lang="en-US" dirty="0">
                <a:sym typeface="Wingdings" pitchFamily="2" charset="2"/>
              </a:rPr>
              <a:t>TMDs in medium</a:t>
            </a:r>
          </a:p>
          <a:p>
            <a:pPr lvl="1"/>
            <a:r>
              <a:rPr lang="en-US" dirty="0">
                <a:sym typeface="Wingdings" pitchFamily="2" charset="2"/>
              </a:rPr>
              <a:t>Charged current at the EIC</a:t>
            </a:r>
          </a:p>
          <a:p>
            <a:pPr lvl="1"/>
            <a:r>
              <a:rPr lang="en-US" dirty="0">
                <a:sym typeface="Wingdings" pitchFamily="2" charset="2"/>
              </a:rPr>
              <a:t>Details on JLab12, 22 and EIC programs can be found in review papers and detector proposals</a:t>
            </a:r>
          </a:p>
          <a:p>
            <a:pPr lvl="2"/>
            <a:r>
              <a:rPr lang="en-US" dirty="0">
                <a:sym typeface="Wingdings" pitchFamily="2" charset="2"/>
              </a:rPr>
              <a:t>Yellow Report, Athena, ECCE, CORE proposals, PSQ report…</a:t>
            </a:r>
          </a:p>
          <a:p>
            <a:pPr lvl="1"/>
            <a:r>
              <a:rPr lang="en-US" dirty="0">
                <a:sym typeface="Wingdings" pitchFamily="2" charset="2"/>
              </a:rPr>
              <a:t>…(and a lot more)</a:t>
            </a:r>
          </a:p>
          <a:p>
            <a:pPr lvl="2"/>
            <a:endParaRPr lang="en-US" dirty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pPr lvl="1"/>
            <a:endParaRPr lang="en-US" dirty="0">
              <a:sym typeface="Wingdings" pitchFamily="2" charset="2"/>
            </a:endParaRP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F64BE3-8C91-9FC7-EC5F-1795136E0A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13314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D77FCC-E270-03F1-71DA-380782923A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981612-1B22-6071-9F81-96A0B34A92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F64BE3-8C91-9FC7-EC5F-1795136E0A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61818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662EB7-6B40-7EFA-C469-1C21B5005D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de Coverag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50351CD-E575-780F-6BB0-0161566457A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6322" y="1354138"/>
            <a:ext cx="8169443" cy="49942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24E1A1-7D51-B053-1D90-0222108F5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1026" name="Picture 2" descr="Distribution of positive charged pions in eta, lab momentum space for different bins in x,Q2. Only pions with z&gt;0.2 are selected. PID ranges are indicated. Different datasets are color coded and the z axis is scaled in each panel separately.">
            <a:extLst>
              <a:ext uri="{FF2B5EF4-FFF2-40B4-BE49-F238E27FC236}">
                <a16:creationId xmlns:a16="http://schemas.microsoft.com/office/drawing/2014/main" id="{4E3A2EDB-66EA-5B76-9020-9F6E194E93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7750"/>
            <a:ext cx="9144000" cy="560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265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3">
            <a:extLst>
              <a:ext uri="{FF2B5EF4-FFF2-40B4-BE49-F238E27FC236}">
                <a16:creationId xmlns:a16="http://schemas.microsoft.com/office/drawing/2014/main" id="{0156A87B-0D5D-BEFB-07E1-11311A2B85D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124200" y="6565900"/>
            <a:ext cx="4006850" cy="242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H. Avakian, SPIN2023, Sep 28</a:t>
            </a:r>
          </a:p>
        </p:txBody>
      </p:sp>
      <p:sp>
        <p:nvSpPr>
          <p:cNvPr id="7171" name="Slide Number Placeholder 4">
            <a:extLst>
              <a:ext uri="{FF2B5EF4-FFF2-40B4-BE49-F238E27FC236}">
                <a16:creationId xmlns:a16="http://schemas.microsoft.com/office/drawing/2014/main" id="{C246A6A8-CDAC-C726-EB1D-AC6C0E332E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74257F-462D-4D42-BA8C-FC7CFDB3561E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/>
          </a:p>
        </p:txBody>
      </p:sp>
      <p:sp>
        <p:nvSpPr>
          <p:cNvPr id="448532" name="Rectangle 20">
            <a:extLst>
              <a:ext uri="{FF2B5EF4-FFF2-40B4-BE49-F238E27FC236}">
                <a16:creationId xmlns:a16="http://schemas.microsoft.com/office/drawing/2014/main" id="{39FF8B38-C34A-0456-924D-1DBF07A300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304800" y="228600"/>
            <a:ext cx="9296400" cy="457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sz="3200" dirty="0"/>
              <a:t> 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lectroproduction kinematics</a:t>
            </a:r>
          </a:p>
        </p:txBody>
      </p:sp>
      <p:pic>
        <p:nvPicPr>
          <p:cNvPr id="7173" name="Picture 34" descr="newlogo">
            <a:extLst>
              <a:ext uri="{FF2B5EF4-FFF2-40B4-BE49-F238E27FC236}">
                <a16:creationId xmlns:a16="http://schemas.microsoft.com/office/drawing/2014/main" id="{C83AF68B-80CA-86EB-0912-0711A624B2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225" y="2727325"/>
            <a:ext cx="1252538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35">
            <a:extLst>
              <a:ext uri="{FF2B5EF4-FFF2-40B4-BE49-F238E27FC236}">
                <a16:creationId xmlns:a16="http://schemas.microsoft.com/office/drawing/2014/main" id="{5C0690D7-A60D-AC49-1BAC-B6031C95ED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188" y="1912938"/>
            <a:ext cx="6858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78">
            <a:extLst>
              <a:ext uri="{FF2B5EF4-FFF2-40B4-BE49-F238E27FC236}">
                <a16:creationId xmlns:a16="http://schemas.microsoft.com/office/drawing/2014/main" id="{E2655966-2B65-E029-F4A3-BE373A77D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713" y="4070350"/>
            <a:ext cx="4508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EIC</a:t>
            </a:r>
          </a:p>
        </p:txBody>
      </p:sp>
      <p:pic>
        <p:nvPicPr>
          <p:cNvPr id="7176" name="Picture 13" descr="hermeslogo">
            <a:extLst>
              <a:ext uri="{FF2B5EF4-FFF2-40B4-BE49-F238E27FC236}">
                <a16:creationId xmlns:a16="http://schemas.microsoft.com/office/drawing/2014/main" id="{A7F4A123-1C7F-3624-31CA-D2B7412258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363" y="1060450"/>
            <a:ext cx="838200" cy="619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7" name="Picture 37" descr="EICClogo.jpg">
            <a:extLst>
              <a:ext uri="{FF2B5EF4-FFF2-40B4-BE49-F238E27FC236}">
                <a16:creationId xmlns:a16="http://schemas.microsoft.com/office/drawing/2014/main" id="{289478D2-4076-D86C-0331-A623029F542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9238" y="3413125"/>
            <a:ext cx="1179512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12" descr="Screen Shot 2015-09-02 at 1.35.14 AM.png">
            <a:extLst>
              <a:ext uri="{FF2B5EF4-FFF2-40B4-BE49-F238E27FC236}">
                <a16:creationId xmlns:a16="http://schemas.microsoft.com/office/drawing/2014/main" id="{B7BEE80B-18F3-BD8B-391A-262C0FB6E4E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033713"/>
            <a:ext cx="3632200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Box 13 1">
            <a:extLst>
              <a:ext uri="{FF2B5EF4-FFF2-40B4-BE49-F238E27FC236}">
                <a16:creationId xmlns:a16="http://schemas.microsoft.com/office/drawing/2014/main" id="{9797A07E-97FB-8569-ECBE-BE059B6BB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1050" y="4013200"/>
            <a:ext cx="6477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/>
              <a:t>JLab12</a:t>
            </a:r>
          </a:p>
        </p:txBody>
      </p:sp>
      <p:sp>
        <p:nvSpPr>
          <p:cNvPr id="7180" name="TextBox 14">
            <a:extLst>
              <a:ext uri="{FF2B5EF4-FFF2-40B4-BE49-F238E27FC236}">
                <a16:creationId xmlns:a16="http://schemas.microsoft.com/office/drawing/2014/main" id="{FA5DC717-9376-1A2C-8AA8-CE326C437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1550" y="3679825"/>
            <a:ext cx="12922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/>
              <a:t>HERMES/JLab24</a:t>
            </a:r>
          </a:p>
        </p:txBody>
      </p:sp>
      <p:sp>
        <p:nvSpPr>
          <p:cNvPr id="17441" name="TextBox 15">
            <a:extLst>
              <a:ext uri="{FF2B5EF4-FFF2-40B4-BE49-F238E27FC236}">
                <a16:creationId xmlns:a16="http://schemas.microsoft.com/office/drawing/2014/main" id="{BE00FCEF-7BB9-67C6-9633-0AEB282AA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1575" y="3302000"/>
            <a:ext cx="892175" cy="26193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050" dirty="0"/>
              <a:t>COMPASS</a:t>
            </a:r>
          </a:p>
        </p:txBody>
      </p:sp>
      <p:pic>
        <p:nvPicPr>
          <p:cNvPr id="7182" name="Picture 74" descr="Screen Shot 2018-12-06 at 8.50.35 AM.png">
            <a:extLst>
              <a:ext uri="{FF2B5EF4-FFF2-40B4-BE49-F238E27FC236}">
                <a16:creationId xmlns:a16="http://schemas.microsoft.com/office/drawing/2014/main" id="{64F78207-0184-E3F3-8598-BD26F33C42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859605"/>
            <a:ext cx="3305175" cy="1566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3" name="TextBox 13 2">
            <a:extLst>
              <a:ext uri="{FF2B5EF4-FFF2-40B4-BE49-F238E27FC236}">
                <a16:creationId xmlns:a16="http://schemas.microsoft.com/office/drawing/2014/main" id="{10E96D3F-3213-B3F0-5B6B-5B8B848F1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138" y="5135563"/>
            <a:ext cx="1309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JLab7/9/11</a:t>
            </a:r>
          </a:p>
        </p:txBody>
      </p:sp>
      <p:pic>
        <p:nvPicPr>
          <p:cNvPr id="7184" name="Picture 7">
            <a:extLst>
              <a:ext uri="{FF2B5EF4-FFF2-40B4-BE49-F238E27FC236}">
                <a16:creationId xmlns:a16="http://schemas.microsoft.com/office/drawing/2014/main" id="{6FF837D4-72E3-DFA0-6DE4-005E95A46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835025"/>
            <a:ext cx="3976687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5" name="TextBox 3">
            <a:extLst>
              <a:ext uri="{FF2B5EF4-FFF2-40B4-BE49-F238E27FC236}">
                <a16:creationId xmlns:a16="http://schemas.microsoft.com/office/drawing/2014/main" id="{7309DCF4-1DB7-C50B-762C-ECC6D1511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5324475"/>
            <a:ext cx="59086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Studies of azimuthal modulations give access to underlying dynamics (3D partonic distributions,…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QCD predicts  the Q</a:t>
            </a:r>
            <a:r>
              <a:rPr lang="en-US" altLang="en-US" sz="1800" baseline="30000"/>
              <a:t>2</a:t>
            </a:r>
            <a:r>
              <a:rPr lang="en-US" altLang="en-US" sz="1800"/>
              <a:t>-dependence of 3D PDFs</a:t>
            </a:r>
          </a:p>
        </p:txBody>
      </p:sp>
      <p:sp>
        <p:nvSpPr>
          <p:cNvPr id="7186" name="TextBox 23">
            <a:extLst>
              <a:ext uri="{FF2B5EF4-FFF2-40B4-BE49-F238E27FC236}">
                <a16:creationId xmlns:a16="http://schemas.microsoft.com/office/drawing/2014/main" id="{53BF4D39-D525-1D2C-B9BA-6A8E1126B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4568825"/>
            <a:ext cx="55673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Experiments measure azimuthal dependence of the cross section as a function of x,Q</a:t>
            </a:r>
            <a:r>
              <a:rPr lang="en-US" altLang="en-US" sz="1800" baseline="30000">
                <a:solidFill>
                  <a:srgbClr val="FF0000"/>
                </a:solidFill>
              </a:rPr>
              <a:t>2</a:t>
            </a:r>
            <a:r>
              <a:rPr lang="en-US" altLang="en-US" sz="1800">
                <a:solidFill>
                  <a:srgbClr val="FF0000"/>
                </a:solidFill>
              </a:rPr>
              <a:t>,z,P</a:t>
            </a:r>
            <a:r>
              <a:rPr lang="en-US" altLang="en-US" sz="1800" baseline="-25000">
                <a:solidFill>
                  <a:srgbClr val="FF0000"/>
                </a:solidFill>
              </a:rPr>
              <a:t>T</a:t>
            </a:r>
            <a:endParaRPr lang="en-US" altLang="en-US" sz="1800">
              <a:solidFill>
                <a:srgbClr val="FF0000"/>
              </a:solidFill>
            </a:endParaRPr>
          </a:p>
        </p:txBody>
      </p:sp>
      <p:pic>
        <p:nvPicPr>
          <p:cNvPr id="7187" name="Picture 4" descr="semiallb">
            <a:extLst>
              <a:ext uri="{FF2B5EF4-FFF2-40B4-BE49-F238E27FC236}">
                <a16:creationId xmlns:a16="http://schemas.microsoft.com/office/drawing/2014/main" id="{0D0AC608-3537-263B-1834-16354F00D8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813" y="914400"/>
            <a:ext cx="3886201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8" name="Picture 16" descr="txp_fig">
            <a:extLst>
              <a:ext uri="{FF2B5EF4-FFF2-40B4-BE49-F238E27FC236}">
                <a16:creationId xmlns:a16="http://schemas.microsoft.com/office/drawing/2014/main" id="{F2127100-21AB-C0EE-8D80-89B7C272CD85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408113"/>
            <a:ext cx="1016000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61">
            <a:extLst>
              <a:ext uri="{FF2B5EF4-FFF2-40B4-BE49-F238E27FC236}">
                <a16:creationId xmlns:a16="http://schemas.microsoft.com/office/drawing/2014/main" id="{AE22770F-12B6-8FAA-D616-16523CB7B18A}"/>
              </a:ext>
            </a:extLst>
          </p:cNvPr>
          <p:cNvGrpSpPr>
            <a:grpSpLocks/>
          </p:cNvGrpSpPr>
          <p:nvPr/>
        </p:nvGrpSpPr>
        <p:grpSpPr bwMode="auto">
          <a:xfrm>
            <a:off x="309563" y="1592263"/>
            <a:ext cx="4316412" cy="2417762"/>
            <a:chOff x="762000" y="1533525"/>
            <a:chExt cx="5943600" cy="2733675"/>
          </a:xfrm>
        </p:grpSpPr>
        <p:grpSp>
          <p:nvGrpSpPr>
            <p:cNvPr id="9273" name="Group 74">
              <a:extLst>
                <a:ext uri="{FF2B5EF4-FFF2-40B4-BE49-F238E27FC236}">
                  <a16:creationId xmlns:a16="http://schemas.microsoft.com/office/drawing/2014/main" id="{888C5AFB-06A4-6F0E-33C8-3EE3B3BCAB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0" y="1533525"/>
              <a:ext cx="5943600" cy="2733675"/>
              <a:chOff x="762000" y="1533144"/>
              <a:chExt cx="5943600" cy="2734056"/>
            </a:xfrm>
          </p:grpSpPr>
          <p:pic>
            <p:nvPicPr>
              <p:cNvPr id="9281" name="Picture 4" descr="targetfrag">
                <a:extLst>
                  <a:ext uri="{FF2B5EF4-FFF2-40B4-BE49-F238E27FC236}">
                    <a16:creationId xmlns:a16="http://schemas.microsoft.com/office/drawing/2014/main" id="{53585710-89CE-6B91-52B0-80CE00F21EA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0" y="1533144"/>
                <a:ext cx="5943600" cy="2734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3" name="Rounded Rectangle 72">
                <a:extLst>
                  <a:ext uri="{FF2B5EF4-FFF2-40B4-BE49-F238E27FC236}">
                    <a16:creationId xmlns:a16="http://schemas.microsoft.com/office/drawing/2014/main" id="{9877DEEA-6858-6A97-C5EE-11DE427EAE17}"/>
                  </a:ext>
                </a:extLst>
              </p:cNvPr>
              <p:cNvSpPr/>
              <p:nvPr/>
            </p:nvSpPr>
            <p:spPr>
              <a:xfrm>
                <a:off x="2819400" y="3505200"/>
                <a:ext cx="609600" cy="762000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  <a:bevelB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 sz="1350"/>
              </a:p>
            </p:txBody>
          </p:sp>
        </p:grpSp>
        <p:grpSp>
          <p:nvGrpSpPr>
            <p:cNvPr id="9274" name="Group 79">
              <a:extLst>
                <a:ext uri="{FF2B5EF4-FFF2-40B4-BE49-F238E27FC236}">
                  <a16:creationId xmlns:a16="http://schemas.microsoft.com/office/drawing/2014/main" id="{568F4362-D560-9FC0-E135-A31DBD0AF7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63639" y="2152437"/>
              <a:ext cx="231778" cy="546391"/>
              <a:chOff x="4778039" y="2762096"/>
              <a:chExt cx="231778" cy="545939"/>
            </a:xfrm>
          </p:grpSpPr>
          <p:cxnSp>
            <p:nvCxnSpPr>
              <p:cNvPr id="50" name="Curved Connector 49">
                <a:extLst>
                  <a:ext uri="{FF2B5EF4-FFF2-40B4-BE49-F238E27FC236}">
                    <a16:creationId xmlns:a16="http://schemas.microsoft.com/office/drawing/2014/main" id="{CC4988C0-A5EA-283F-2227-EEBF2C5730F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4857836" y="2838065"/>
                <a:ext cx="227768" cy="76508"/>
              </a:xfrm>
              <a:prstGeom prst="curvedConnector3">
                <a:avLst>
                  <a:gd name="adj1" fmla="val 50000"/>
                </a:avLst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</p:spPr>
          </p:cxnSp>
          <p:cxnSp>
            <p:nvCxnSpPr>
              <p:cNvPr id="51" name="Curved Connector 50">
                <a:extLst>
                  <a:ext uri="{FF2B5EF4-FFF2-40B4-BE49-F238E27FC236}">
                    <a16:creationId xmlns:a16="http://schemas.microsoft.com/office/drawing/2014/main" id="{CEEFEFC5-14FC-6536-AAD9-16C7693F233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4720765" y="3171448"/>
                <a:ext cx="193692" cy="78694"/>
              </a:xfrm>
              <a:prstGeom prst="curvedConnector3">
                <a:avLst>
                  <a:gd name="adj1" fmla="val 50000"/>
                </a:avLst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</p:spPr>
          </p:cxnSp>
        </p:grpSp>
        <p:grpSp>
          <p:nvGrpSpPr>
            <p:cNvPr id="9275" name="Group 79">
              <a:extLst>
                <a:ext uri="{FF2B5EF4-FFF2-40B4-BE49-F238E27FC236}">
                  <a16:creationId xmlns:a16="http://schemas.microsoft.com/office/drawing/2014/main" id="{23FA089D-59F4-D307-8C90-C38C072EBE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37451" y="2684798"/>
              <a:ext cx="242620" cy="588994"/>
              <a:chOff x="4780451" y="2721861"/>
              <a:chExt cx="242620" cy="588504"/>
            </a:xfrm>
          </p:grpSpPr>
          <p:cxnSp>
            <p:nvCxnSpPr>
              <p:cNvPr id="59" name="Curved Connector 58">
                <a:extLst>
                  <a:ext uri="{FF2B5EF4-FFF2-40B4-BE49-F238E27FC236}">
                    <a16:creationId xmlns:a16="http://schemas.microsoft.com/office/drawing/2014/main" id="{824B4C47-4AF2-9BD7-8528-88768B661C6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4870225" y="2798755"/>
                <a:ext cx="229560" cy="74322"/>
              </a:xfrm>
              <a:prstGeom prst="curvedConnector3">
                <a:avLst>
                  <a:gd name="adj1" fmla="val 50000"/>
                </a:avLst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</p:spPr>
          </p:cxnSp>
          <p:cxnSp>
            <p:nvCxnSpPr>
              <p:cNvPr id="60" name="Curved Connector 59">
                <a:extLst>
                  <a:ext uri="{FF2B5EF4-FFF2-40B4-BE49-F238E27FC236}">
                    <a16:creationId xmlns:a16="http://schemas.microsoft.com/office/drawing/2014/main" id="{8A8342D4-06BC-49B5-35AB-AB160748FC4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4721129" y="3174088"/>
                <a:ext cx="195485" cy="78694"/>
              </a:xfrm>
              <a:prstGeom prst="curvedConnector3">
                <a:avLst>
                  <a:gd name="adj1" fmla="val 50000"/>
                </a:avLst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</p:spPr>
          </p:cxnSp>
        </p:grpSp>
        <p:cxnSp>
          <p:nvCxnSpPr>
            <p:cNvPr id="61" name="Curved Connector 60">
              <a:extLst>
                <a:ext uri="{FF2B5EF4-FFF2-40B4-BE49-F238E27FC236}">
                  <a16:creationId xmlns:a16="http://schemas.microsoft.com/office/drawing/2014/main" id="{E74FEC0E-8A76-E4D1-DD06-73D55E7C106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507903" y="3326097"/>
              <a:ext cx="193852" cy="76509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</p:cxnSp>
      </p:grpSp>
      <p:sp>
        <p:nvSpPr>
          <p:cNvPr id="9219" name="Rectangle 6">
            <a:extLst>
              <a:ext uri="{FF2B5EF4-FFF2-40B4-BE49-F238E27FC236}">
                <a16:creationId xmlns:a16="http://schemas.microsoft.com/office/drawing/2014/main" id="{3F3A3DBD-85C6-3925-4F21-C3EC36245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8" y="2770188"/>
            <a:ext cx="554037" cy="2921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0" name="Text Box 32">
            <a:extLst>
              <a:ext uri="{FF2B5EF4-FFF2-40B4-BE49-F238E27FC236}">
                <a16:creationId xmlns:a16="http://schemas.microsoft.com/office/drawing/2014/main" id="{1DA8384E-D264-9695-7B44-7C2D6B4EF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4863" y="1447800"/>
            <a:ext cx="315912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h</a:t>
            </a:r>
          </a:p>
        </p:txBody>
      </p:sp>
      <p:sp>
        <p:nvSpPr>
          <p:cNvPr id="34829" name="TextBox 69">
            <a:extLst>
              <a:ext uri="{FF2B5EF4-FFF2-40B4-BE49-F238E27FC236}">
                <a16:creationId xmlns:a16="http://schemas.microsoft.com/office/drawing/2014/main" id="{A35DF184-ADFE-5A85-1B81-71E9AC375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6525" y="2563813"/>
            <a:ext cx="439738" cy="3063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350" dirty="0"/>
              <a:t>FSI</a:t>
            </a:r>
          </a:p>
        </p:txBody>
      </p:sp>
      <p:sp>
        <p:nvSpPr>
          <p:cNvPr id="81" name="Rounded Rectangle 80">
            <a:extLst>
              <a:ext uri="{FF2B5EF4-FFF2-40B4-BE49-F238E27FC236}">
                <a16:creationId xmlns:a16="http://schemas.microsoft.com/office/drawing/2014/main" id="{3C9668C5-0469-E144-9724-200FC5D6122D}"/>
              </a:ext>
            </a:extLst>
          </p:cNvPr>
          <p:cNvSpPr/>
          <p:nvPr/>
        </p:nvSpPr>
        <p:spPr bwMode="auto">
          <a:xfrm>
            <a:off x="3659375" y="1550814"/>
            <a:ext cx="438555" cy="74037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cxnSp>
        <p:nvCxnSpPr>
          <p:cNvPr id="43" name="Curved Connector 42">
            <a:extLst>
              <a:ext uri="{FF2B5EF4-FFF2-40B4-BE49-F238E27FC236}">
                <a16:creationId xmlns:a16="http://schemas.microsoft.com/office/drawing/2014/main" id="{300BD15D-FEDE-BEF5-9FC9-C8384283E319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2571750" y="2360613"/>
            <a:ext cx="149225" cy="53975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52" name="Curved Connector 51">
            <a:extLst>
              <a:ext uri="{FF2B5EF4-FFF2-40B4-BE49-F238E27FC236}">
                <a16:creationId xmlns:a16="http://schemas.microsoft.com/office/drawing/2014/main" id="{0500420E-1705-ADE1-D345-215E2FB84A2C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2406650" y="2851151"/>
            <a:ext cx="147637" cy="55562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62" name="Curved Connector 61">
            <a:extLst>
              <a:ext uri="{FF2B5EF4-FFF2-40B4-BE49-F238E27FC236}">
                <a16:creationId xmlns:a16="http://schemas.microsoft.com/office/drawing/2014/main" id="{589128EF-7834-D80F-DB9D-0E494955E263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2247900" y="3327401"/>
            <a:ext cx="149225" cy="5715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9228" name="Text Box 30">
            <a:extLst>
              <a:ext uri="{FF2B5EF4-FFF2-40B4-BE49-F238E27FC236}">
                <a16:creationId xmlns:a16="http://schemas.microsoft.com/office/drawing/2014/main" id="{A3EFEFF4-5814-2003-545B-F2A293E7E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838200"/>
            <a:ext cx="18859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500"/>
              <a:t>x</a:t>
            </a:r>
            <a:r>
              <a:rPr lang="en-US" altLang="en-US" sz="1500" baseline="-25000"/>
              <a:t>F</a:t>
            </a:r>
            <a:r>
              <a:rPr lang="en-US" altLang="en-US" sz="1500"/>
              <a:t>&gt;0 (current fragmentation)</a:t>
            </a:r>
          </a:p>
        </p:txBody>
      </p:sp>
      <p:sp>
        <p:nvSpPr>
          <p:cNvPr id="9229" name="Text Box 31">
            <a:extLst>
              <a:ext uri="{FF2B5EF4-FFF2-40B4-BE49-F238E27FC236}">
                <a16:creationId xmlns:a16="http://schemas.microsoft.com/office/drawing/2014/main" id="{FD1661FC-A568-E8BE-AC0C-A457B522B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2755900"/>
            <a:ext cx="1200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x</a:t>
            </a:r>
            <a:r>
              <a:rPr lang="en-US" altLang="en-US" sz="1200" baseline="-25000"/>
              <a:t>F</a:t>
            </a:r>
            <a:r>
              <a:rPr lang="en-US" altLang="en-US" sz="1200"/>
              <a:t>&lt;0 (target fragmentation)</a:t>
            </a:r>
          </a:p>
        </p:txBody>
      </p:sp>
      <p:grpSp>
        <p:nvGrpSpPr>
          <p:cNvPr id="9230" name="Group 50">
            <a:extLst>
              <a:ext uri="{FF2B5EF4-FFF2-40B4-BE49-F238E27FC236}">
                <a16:creationId xmlns:a16="http://schemas.microsoft.com/office/drawing/2014/main" id="{6CFCBB31-6E7D-0B2B-9F99-0C929E5E1668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143000"/>
            <a:ext cx="957263" cy="1296988"/>
            <a:chOff x="6858000" y="3565588"/>
            <a:chExt cx="1295400" cy="1324070"/>
          </a:xfrm>
        </p:grpSpPr>
        <p:grpSp>
          <p:nvGrpSpPr>
            <p:cNvPr id="9264" name="Group 5">
              <a:extLst>
                <a:ext uri="{FF2B5EF4-FFF2-40B4-BE49-F238E27FC236}">
                  <a16:creationId xmlns:a16="http://schemas.microsoft.com/office/drawing/2014/main" id="{9444B518-61C3-1DC5-9102-000F76F107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58000" y="3565588"/>
              <a:ext cx="1295400" cy="1232643"/>
              <a:chOff x="5459413" y="4062428"/>
              <a:chExt cx="1614487" cy="1500444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E70F05F-F089-DEF9-0060-9212C982E2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3769" y="4800235"/>
                <a:ext cx="1143259" cy="15387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 algn="ctr" eaLnBrk="1" hangingPunct="1">
                  <a:defRPr/>
                </a:pPr>
                <a:endParaRPr lang="en-US" sz="1350">
                  <a:solidFill>
                    <a:schemeClr val="lt1"/>
                  </a:solidFill>
                  <a:ea typeface="ＭＳ Ｐゴシック" panose="020B0600070205080204" pitchFamily="34" charset="-128"/>
                </a:endParaRPr>
              </a:p>
            </p:txBody>
          </p: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348B8AAE-6886-B7F3-D480-1BF1B8E8E1C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0800000">
                <a:off x="5638801" y="5029074"/>
                <a:ext cx="532806" cy="19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</p:spPr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C619F117-47AD-EB51-B80B-8A85A4679AF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629448" y="4062428"/>
                <a:ext cx="0" cy="814745"/>
              </a:xfrm>
              <a:prstGeom prst="line">
                <a:avLst/>
              </a:prstGeom>
              <a:noFill/>
              <a:ln w="149225">
                <a:solidFill>
                  <a:srgbClr val="0000FF"/>
                </a:solidFill>
                <a:round/>
                <a:headEnd/>
                <a:tailEnd type="triangle" w="sm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</p:spPr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D5670A0B-795F-1447-419A-62E7F3B1D3F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5869060" y="4062428"/>
                <a:ext cx="0" cy="814745"/>
              </a:xfrm>
              <a:prstGeom prst="line">
                <a:avLst/>
              </a:prstGeom>
              <a:noFill/>
              <a:ln w="149225">
                <a:solidFill>
                  <a:srgbClr val="0000FF"/>
                </a:solidFill>
                <a:round/>
                <a:headEnd/>
                <a:tailEnd type="triangle" w="sm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</p:spPr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E781C403-78EE-61B6-3673-966898F0F22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5905996" y="5220431"/>
                <a:ext cx="686516" cy="0"/>
              </a:xfrm>
              <a:prstGeom prst="line">
                <a:avLst/>
              </a:prstGeom>
              <a:noFill/>
              <a:ln w="92075">
                <a:solidFill>
                  <a:srgbClr val="008000"/>
                </a:solidFill>
                <a:round/>
                <a:headEnd/>
                <a:tailEnd type="triangle" w="sm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</p:spPr>
          </p:cxnSp>
          <p:pic>
            <p:nvPicPr>
              <p:cNvPr id="9271" name="Picture 12" descr="latex-image-1.pdf">
                <a:extLst>
                  <a:ext uri="{FF2B5EF4-FFF2-40B4-BE49-F238E27FC236}">
                    <a16:creationId xmlns:a16="http://schemas.microsoft.com/office/drawing/2014/main" id="{E5DEACC6-C734-182A-B070-9FF4580AA5C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58000" y="4343400"/>
                <a:ext cx="215900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72" name="Picture 13" descr="latex-image-1.pdf">
                <a:extLst>
                  <a:ext uri="{FF2B5EF4-FFF2-40B4-BE49-F238E27FC236}">
                    <a16:creationId xmlns:a16="http://schemas.microsoft.com/office/drawing/2014/main" id="{2290FE60-F538-1AC8-B1CA-F46DD5A5B38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59413" y="4446588"/>
                <a:ext cx="20320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265" name="TextBox 52">
              <a:extLst>
                <a:ext uri="{FF2B5EF4-FFF2-40B4-BE49-F238E27FC236}">
                  <a16:creationId xmlns:a16="http://schemas.microsoft.com/office/drawing/2014/main" id="{BBE9FDAB-F5C1-039F-A787-2D0DEDAF22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3799" y="4343400"/>
              <a:ext cx="464926" cy="546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i="1">
                  <a:solidFill>
                    <a:srgbClr val="008000"/>
                  </a:solidFill>
                </a:rPr>
                <a:t>L</a:t>
              </a:r>
            </a:p>
          </p:txBody>
        </p:sp>
      </p:grpSp>
      <p:sp>
        <p:nvSpPr>
          <p:cNvPr id="9231" name="Rectangle 61">
            <a:extLst>
              <a:ext uri="{FF2B5EF4-FFF2-40B4-BE49-F238E27FC236}">
                <a16:creationId xmlns:a16="http://schemas.microsoft.com/office/drawing/2014/main" id="{865E2A31-FE3A-E0D1-8891-CEA737DE5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838200"/>
            <a:ext cx="17399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X. Artru &amp; Z. Belghobsi</a:t>
            </a:r>
          </a:p>
        </p:txBody>
      </p:sp>
      <p:sp>
        <p:nvSpPr>
          <p:cNvPr id="9232" name="Rectangle 15">
            <a:extLst>
              <a:ext uri="{FF2B5EF4-FFF2-40B4-BE49-F238E27FC236}">
                <a16:creationId xmlns:a16="http://schemas.microsoft.com/office/drawing/2014/main" id="{A80E5FF1-D58B-C0EA-6295-9E8848018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638800"/>
            <a:ext cx="7772400" cy="64611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on-perturbative sea is significant in the valence reg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t contribute in spin-orbit correlations, more  at large transverse momenta</a:t>
            </a:r>
          </a:p>
        </p:txBody>
      </p:sp>
      <p:sp>
        <p:nvSpPr>
          <p:cNvPr id="9233" name="Text Box 28">
            <a:extLst>
              <a:ext uri="{FF2B5EF4-FFF2-40B4-BE49-F238E27FC236}">
                <a16:creationId xmlns:a16="http://schemas.microsoft.com/office/drawing/2014/main" id="{61A13C7C-8205-A35E-4FBD-93FE5C649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" y="4419600"/>
            <a:ext cx="2228850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i="1"/>
              <a:t>x</a:t>
            </a:r>
            <a:r>
              <a:rPr lang="en-US" altLang="en-US" sz="1200" i="1" baseline="-25000"/>
              <a:t>F</a:t>
            </a:r>
            <a:r>
              <a:rPr lang="en-US" altLang="en-US" sz="1200" baseline="-25000"/>
              <a:t> </a:t>
            </a:r>
            <a:r>
              <a:rPr lang="en-US" altLang="en-US" sz="1200"/>
              <a:t>– fractional momentum in the CM frame</a:t>
            </a:r>
          </a:p>
        </p:txBody>
      </p:sp>
      <p:sp>
        <p:nvSpPr>
          <p:cNvPr id="9234" name="Footer Placeholder 2">
            <a:extLst>
              <a:ext uri="{FF2B5EF4-FFF2-40B4-BE49-F238E27FC236}">
                <a16:creationId xmlns:a16="http://schemas.microsoft.com/office/drawing/2014/main" id="{9D6FE6D2-EE27-2CC6-F2F2-62E97B7E8DE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2895600" y="6556375"/>
            <a:ext cx="2895600" cy="2746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fi-FI" altLang="en-US" sz="1400"/>
              <a:t>H. Avakian, SPIN2023, Sep 28</a:t>
            </a:r>
            <a:endParaRPr lang="en-US" altLang="en-US" sz="1400"/>
          </a:p>
        </p:txBody>
      </p:sp>
      <p:sp>
        <p:nvSpPr>
          <p:cNvPr id="9235" name="TextBox 12">
            <a:extLst>
              <a:ext uri="{FF2B5EF4-FFF2-40B4-BE49-F238E27FC236}">
                <a16:creationId xmlns:a16="http://schemas.microsoft.com/office/drawing/2014/main" id="{29091356-0EF2-F5C0-E017-C9CF7F38E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7688" y="1690688"/>
            <a:ext cx="390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FF33"/>
                </a:solidFill>
              </a:rPr>
              <a:t>q’</a:t>
            </a:r>
          </a:p>
        </p:txBody>
      </p:sp>
      <p:sp>
        <p:nvSpPr>
          <p:cNvPr id="9236" name="TextBox 62">
            <a:extLst>
              <a:ext uri="{FF2B5EF4-FFF2-40B4-BE49-F238E27FC236}">
                <a16:creationId xmlns:a16="http://schemas.microsoft.com/office/drawing/2014/main" id="{497A44FA-7B45-2CD3-0AA2-A06DD5071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0" y="141288"/>
            <a:ext cx="7435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Hadron production in hard scattering</a:t>
            </a:r>
          </a:p>
        </p:txBody>
      </p:sp>
      <p:grpSp>
        <p:nvGrpSpPr>
          <p:cNvPr id="9237" name="Group 50">
            <a:extLst>
              <a:ext uri="{FF2B5EF4-FFF2-40B4-BE49-F238E27FC236}">
                <a16:creationId xmlns:a16="http://schemas.microsoft.com/office/drawing/2014/main" id="{4FA6A9B3-6E26-E2E0-E86D-F243BF8F54EC}"/>
              </a:ext>
            </a:extLst>
          </p:cNvPr>
          <p:cNvGrpSpPr>
            <a:grpSpLocks/>
          </p:cNvGrpSpPr>
          <p:nvPr/>
        </p:nvGrpSpPr>
        <p:grpSpPr bwMode="auto">
          <a:xfrm>
            <a:off x="2425700" y="3594100"/>
            <a:ext cx="957263" cy="1296988"/>
            <a:chOff x="6858000" y="3565588"/>
            <a:chExt cx="1295400" cy="1324070"/>
          </a:xfrm>
        </p:grpSpPr>
        <p:grpSp>
          <p:nvGrpSpPr>
            <p:cNvPr id="9255" name="Group 5">
              <a:extLst>
                <a:ext uri="{FF2B5EF4-FFF2-40B4-BE49-F238E27FC236}">
                  <a16:creationId xmlns:a16="http://schemas.microsoft.com/office/drawing/2014/main" id="{A9DEA516-E46F-82F6-C96C-E58CFCA9A8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58000" y="3565588"/>
              <a:ext cx="1295400" cy="1232643"/>
              <a:chOff x="5459413" y="4062428"/>
              <a:chExt cx="1614487" cy="1500444"/>
            </a:xfrm>
          </p:grpSpPr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E5A3B10D-B9D2-E0C4-1A6D-A616EE2E7F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3769" y="4800235"/>
                <a:ext cx="1143259" cy="15387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 algn="ctr" eaLnBrk="1" hangingPunct="1">
                  <a:defRPr/>
                </a:pPr>
                <a:endParaRPr lang="en-US" sz="1350">
                  <a:solidFill>
                    <a:schemeClr val="lt1"/>
                  </a:solidFill>
                  <a:ea typeface="ＭＳ Ｐゴシック" panose="020B0600070205080204" pitchFamily="34" charset="-128"/>
                </a:endParaRPr>
              </a:p>
            </p:txBody>
          </p: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1D5427AC-5BB8-B58C-6C0A-C619B686E6B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10800000">
                <a:off x="5638801" y="5029074"/>
                <a:ext cx="532806" cy="19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</p:spPr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8E48C424-D5E6-E376-9159-3172B774FE4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6629448" y="4062428"/>
                <a:ext cx="0" cy="814745"/>
              </a:xfrm>
              <a:prstGeom prst="line">
                <a:avLst/>
              </a:prstGeom>
              <a:noFill/>
              <a:ln w="149225">
                <a:solidFill>
                  <a:srgbClr val="0000FF"/>
                </a:solidFill>
                <a:round/>
                <a:headEnd/>
                <a:tailEnd type="triangle" w="sm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</p:spPr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03879E14-8A75-03C5-47F3-5C3FDA46FD6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5869060" y="4062428"/>
                <a:ext cx="0" cy="814745"/>
              </a:xfrm>
              <a:prstGeom prst="line">
                <a:avLst/>
              </a:prstGeom>
              <a:noFill/>
              <a:ln w="149225">
                <a:solidFill>
                  <a:srgbClr val="0000FF"/>
                </a:solidFill>
                <a:round/>
                <a:headEnd/>
                <a:tailEnd type="triangle" w="sm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</p:spPr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11EA3BDA-0419-D087-0A91-902665FC312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5905996" y="5220431"/>
                <a:ext cx="686516" cy="0"/>
              </a:xfrm>
              <a:prstGeom prst="line">
                <a:avLst/>
              </a:prstGeom>
              <a:noFill/>
              <a:ln w="92075">
                <a:solidFill>
                  <a:srgbClr val="008000"/>
                </a:solidFill>
                <a:round/>
                <a:headEnd/>
                <a:tailEnd type="triangle" w="sm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</p:spPr>
          </p:cxnSp>
          <p:pic>
            <p:nvPicPr>
              <p:cNvPr id="9262" name="Picture 12" descr="latex-image-1.pdf">
                <a:extLst>
                  <a:ext uri="{FF2B5EF4-FFF2-40B4-BE49-F238E27FC236}">
                    <a16:creationId xmlns:a16="http://schemas.microsoft.com/office/drawing/2014/main" id="{0633CDB9-4FAF-B6F8-120C-807B14C4DC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58000" y="4343400"/>
                <a:ext cx="215900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63" name="Picture 13" descr="latex-image-1.pdf">
                <a:extLst>
                  <a:ext uri="{FF2B5EF4-FFF2-40B4-BE49-F238E27FC236}">
                    <a16:creationId xmlns:a16="http://schemas.microsoft.com/office/drawing/2014/main" id="{5D5B3202-70C4-7BBF-DCFE-4D9FCA4E7E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59413" y="4446588"/>
                <a:ext cx="20320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256" name="TextBox 52">
              <a:extLst>
                <a:ext uri="{FF2B5EF4-FFF2-40B4-BE49-F238E27FC236}">
                  <a16:creationId xmlns:a16="http://schemas.microsoft.com/office/drawing/2014/main" id="{85136D27-ECAC-C7CF-140D-2A5C6D4288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3799" y="4343400"/>
              <a:ext cx="464926" cy="546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i="1">
                  <a:solidFill>
                    <a:srgbClr val="008000"/>
                  </a:solidFill>
                </a:rPr>
                <a:t>L</a:t>
              </a:r>
            </a:p>
          </p:txBody>
        </p:sp>
      </p:grpSp>
      <p:pic>
        <p:nvPicPr>
          <p:cNvPr id="9238" name="Picture 62">
            <a:extLst>
              <a:ext uri="{FF2B5EF4-FFF2-40B4-BE49-F238E27FC236}">
                <a16:creationId xmlns:a16="http://schemas.microsoft.com/office/drawing/2014/main" id="{B7C60C4B-816E-E3CE-1D34-9B44D2D730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2143125"/>
            <a:ext cx="183832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9" name="Slide Number Placeholder 1">
            <a:extLst>
              <a:ext uri="{FF2B5EF4-FFF2-40B4-BE49-F238E27FC236}">
                <a16:creationId xmlns:a16="http://schemas.microsoft.com/office/drawing/2014/main" id="{B13521E5-C8FD-F578-7DAC-4B966FBB331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BD39FC-FADC-AC40-9100-4CC26CABBA7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40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B3F7BE37-2A5C-10A5-DD34-456DCB01B0D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97100" y="1219200"/>
            <a:ext cx="838200" cy="914400"/>
          </a:xfrm>
          <a:prstGeom prst="straightConnector1">
            <a:avLst/>
          </a:prstGeom>
          <a:noFill/>
          <a:ln w="25400">
            <a:solidFill>
              <a:srgbClr val="008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9241" name="TextBox 3">
            <a:extLst>
              <a:ext uri="{FF2B5EF4-FFF2-40B4-BE49-F238E27FC236}">
                <a16:creationId xmlns:a16="http://schemas.microsoft.com/office/drawing/2014/main" id="{DA56A939-DA4A-3A6A-E1EC-02D56310B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700" y="838200"/>
            <a:ext cx="1763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polarized quark</a:t>
            </a:r>
          </a:p>
        </p:txBody>
      </p:sp>
      <p:grpSp>
        <p:nvGrpSpPr>
          <p:cNvPr id="12314" name="Group 6">
            <a:extLst>
              <a:ext uri="{FF2B5EF4-FFF2-40B4-BE49-F238E27FC236}">
                <a16:creationId xmlns:a16="http://schemas.microsoft.com/office/drawing/2014/main" id="{AB48B7D8-6B93-8279-63DC-9A2810DC5313}"/>
              </a:ext>
            </a:extLst>
          </p:cNvPr>
          <p:cNvGrpSpPr>
            <a:grpSpLocks/>
          </p:cNvGrpSpPr>
          <p:nvPr/>
        </p:nvGrpSpPr>
        <p:grpSpPr bwMode="auto">
          <a:xfrm>
            <a:off x="5365750" y="3551966"/>
            <a:ext cx="3429000" cy="2362200"/>
            <a:chOff x="5943602" y="838199"/>
            <a:chExt cx="3195638" cy="2303027"/>
          </a:xfrm>
        </p:grpSpPr>
        <p:grpSp>
          <p:nvGrpSpPr>
            <p:cNvPr id="9249" name="Group 22">
              <a:extLst>
                <a:ext uri="{FF2B5EF4-FFF2-40B4-BE49-F238E27FC236}">
                  <a16:creationId xmlns:a16="http://schemas.microsoft.com/office/drawing/2014/main" id="{4C4AA24E-33A9-2D2D-FF37-8338DE2CE9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43602" y="838199"/>
              <a:ext cx="3195638" cy="2150269"/>
              <a:chOff x="4585901" y="609600"/>
              <a:chExt cx="3567499" cy="2479703"/>
            </a:xfrm>
          </p:grpSpPr>
          <p:sp>
            <p:nvSpPr>
              <p:cNvPr id="9252" name="Rectangle 2">
                <a:extLst>
                  <a:ext uri="{FF2B5EF4-FFF2-40B4-BE49-F238E27FC236}">
                    <a16:creationId xmlns:a16="http://schemas.microsoft.com/office/drawing/2014/main" id="{0FCF881C-C583-732E-4DB9-0C5162A9F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0464" y="2769841"/>
                <a:ext cx="2852936" cy="3194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100">
                    <a:solidFill>
                      <a:srgbClr val="000000"/>
                    </a:solidFill>
                  </a:rPr>
                  <a:t>0               0.5              1.0              </a:t>
                </a:r>
                <a:endParaRPr lang="en-US" altLang="en-US" sz="1100"/>
              </a:p>
            </p:txBody>
          </p:sp>
          <p:pic>
            <p:nvPicPr>
              <p:cNvPr id="9253" name="Picture 22" descr="sea-quarks-width.png">
                <a:extLst>
                  <a:ext uri="{FF2B5EF4-FFF2-40B4-BE49-F238E27FC236}">
                    <a16:creationId xmlns:a16="http://schemas.microsoft.com/office/drawing/2014/main" id="{F12938D0-0F69-67C4-EFDB-11142504081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701" t="3149" r="9306" b="9010"/>
              <a:stretch>
                <a:fillRect/>
              </a:stretch>
            </p:blipFill>
            <p:spPr bwMode="auto">
              <a:xfrm>
                <a:off x="4800600" y="609600"/>
                <a:ext cx="3352800" cy="2248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54" name="Picture 23" descr="latex-image-1.pdf">
                <a:extLst>
                  <a:ext uri="{FF2B5EF4-FFF2-40B4-BE49-F238E27FC236}">
                    <a16:creationId xmlns:a16="http://schemas.microsoft.com/office/drawing/2014/main" id="{A16E9962-3651-37C1-275E-007AB33207B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4025170" y="1398931"/>
                <a:ext cx="1371602" cy="2501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9250" name="Picture 4" descr="latex-image-1.pdf">
              <a:extLst>
                <a:ext uri="{FF2B5EF4-FFF2-40B4-BE49-F238E27FC236}">
                  <a16:creationId xmlns:a16="http://schemas.microsoft.com/office/drawing/2014/main" id="{1A754260-265D-606B-C62D-A59FC89D6FD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77240" y="2934851"/>
              <a:ext cx="762000" cy="2063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60B352B1-512E-284A-A8F2-4D9C4D3A27C8}"/>
                </a:ext>
              </a:extLst>
            </p:cNvPr>
            <p:cNvSpPr/>
            <p:nvPr/>
          </p:nvSpPr>
          <p:spPr>
            <a:xfrm>
              <a:off x="6095987" y="838199"/>
              <a:ext cx="532606" cy="1516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pic>
        <p:nvPicPr>
          <p:cNvPr id="12315" name="Picture 76">
            <a:extLst>
              <a:ext uri="{FF2B5EF4-FFF2-40B4-BE49-F238E27FC236}">
                <a16:creationId xmlns:a16="http://schemas.microsoft.com/office/drawing/2014/main" id="{2DEBD922-B750-3A88-CAD9-2C2921D585E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914400"/>
            <a:ext cx="28194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8" name="Group 77">
            <a:extLst>
              <a:ext uri="{FF2B5EF4-FFF2-40B4-BE49-F238E27FC236}">
                <a16:creationId xmlns:a16="http://schemas.microsoft.com/office/drawing/2014/main" id="{FBE20441-7399-C552-E69C-9E9486BCB199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3581400"/>
            <a:ext cx="966788" cy="1970088"/>
            <a:chOff x="2514600" y="3657561"/>
            <a:chExt cx="967558" cy="1969066"/>
          </a:xfrm>
        </p:grpSpPr>
        <p:pic>
          <p:nvPicPr>
            <p:cNvPr id="9246" name="Picture 2">
              <a:extLst>
                <a:ext uri="{FF2B5EF4-FFF2-40B4-BE49-F238E27FC236}">
                  <a16:creationId xmlns:a16="http://schemas.microsoft.com/office/drawing/2014/main" id="{F112185F-3684-7DED-3E20-BDCA3D2704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4267200"/>
              <a:ext cx="960549" cy="1068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6865C2AE-DFAF-5404-F656-E7EF9D63B3D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819643" y="3657561"/>
              <a:ext cx="305043" cy="456963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FF0000">
                  <a:alpha val="37999"/>
                </a:srgbClr>
              </a:outerShdw>
            </a:effectLst>
          </p:spPr>
        </p:cxnSp>
        <p:sp>
          <p:nvSpPr>
            <p:cNvPr id="9248" name="TextBox 5">
              <a:extLst>
                <a:ext uri="{FF2B5EF4-FFF2-40B4-BE49-F238E27FC236}">
                  <a16:creationId xmlns:a16="http://schemas.microsoft.com/office/drawing/2014/main" id="{7E8ECE29-CFE2-110B-14B3-9C6D6DD56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4600" y="5257295"/>
              <a:ext cx="96755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tornado</a:t>
              </a:r>
            </a:p>
          </p:txBody>
        </p:sp>
      </p:grpSp>
      <p:pic>
        <p:nvPicPr>
          <p:cNvPr id="9245" name="Picture 14">
            <a:extLst>
              <a:ext uri="{FF2B5EF4-FFF2-40B4-BE49-F238E27FC236}">
                <a16:creationId xmlns:a16="http://schemas.microsoft.com/office/drawing/2014/main" id="{1DD0EFAD-50CA-8B07-E86C-FFD7F94D91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022850"/>
            <a:ext cx="266700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4D6FE5A-D2AF-4D7C-F159-05883A31DB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0431" y="1011008"/>
            <a:ext cx="3139971" cy="215513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2B0F4D4-2992-16CC-43FB-AD73749AE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0914" y="219979"/>
            <a:ext cx="8464378" cy="487490"/>
          </a:xfrm>
        </p:spPr>
        <p:txBody>
          <a:bodyPr/>
          <a:lstStyle/>
          <a:p>
            <a:r>
              <a:rPr lang="en-US" dirty="0"/>
              <a:t>Appearance of perturbative asymmet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BDA875A-DAFA-07E0-81D1-443EB82ADFA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9" y="1354089"/>
                <a:ext cx="4862145" cy="4993659"/>
              </a:xfrm>
            </p:spPr>
            <p:txBody>
              <a:bodyPr/>
              <a:lstStyle/>
              <a:p>
                <a:r>
                  <a:rPr lang="en-US" dirty="0"/>
                  <a:t>Additionally: perturbative generation of asymmetrie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What about di-hadron correlations?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BDA875A-DAFA-07E0-81D1-443EB82ADFA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1354089"/>
                <a:ext cx="4862145" cy="4993659"/>
              </a:xfrm>
              <a:blipFill>
                <a:blip r:embed="rId3"/>
                <a:stretch>
                  <a:fillRect l="-1563" t="-1269" r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A3C272-8B7D-73D0-137D-92ABA8DF3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091128-74CA-B04F-E2D8-79275E130A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914" y="3567108"/>
            <a:ext cx="3925893" cy="234700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FABA623-7AB4-426C-763A-3F353076F3C4}"/>
              </a:ext>
            </a:extLst>
          </p:cNvPr>
          <p:cNvSpPr txBox="1"/>
          <p:nvPr/>
        </p:nvSpPr>
        <p:spPr>
          <a:xfrm>
            <a:off x="771181" y="6449367"/>
            <a:ext cx="32930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Abele, </a:t>
            </a:r>
            <a:r>
              <a:rPr lang="en-US" sz="1200" dirty="0" err="1"/>
              <a:t>Aicher</a:t>
            </a:r>
            <a:r>
              <a:rPr lang="en-US" sz="1200" dirty="0"/>
              <a:t>, Piacenza, Schafer, Vogelsang (2022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35065C4-396C-A963-F4FC-2FB35AD776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0431" y="3166140"/>
            <a:ext cx="2944650" cy="342525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790D084-4329-D127-0070-E4D1FA1AF20C}"/>
              </a:ext>
            </a:extLst>
          </p:cNvPr>
          <p:cNvSpPr txBox="1"/>
          <p:nvPr/>
        </p:nvSpPr>
        <p:spPr>
          <a:xfrm>
            <a:off x="5437391" y="6534834"/>
            <a:ext cx="35977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enic</a:t>
            </a:r>
            <a:r>
              <a:rPr lang="en-US" dirty="0"/>
              <a:t> et al. Phys. Rev. D 104, 094027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18902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A5F6F2-79D8-8B4D-5B1F-97ECFDF3F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93476"/>
            <a:ext cx="8464378" cy="487490"/>
          </a:xfrm>
        </p:spPr>
        <p:txBody>
          <a:bodyPr/>
          <a:lstStyle/>
          <a:p>
            <a:r>
              <a:rPr lang="en-US" dirty="0"/>
              <a:t>Unpolarized TMD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16FD5F-5B5D-94EF-6697-B965E39B28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p: Explicit z dependence of select pion multiplicities in 3 x-Q</a:t>
            </a:r>
            <a:r>
              <a:rPr lang="en-US" baseline="30000" dirty="0"/>
              <a:t>2</a:t>
            </a:r>
            <a:r>
              <a:rPr lang="en-US" dirty="0"/>
              <a:t> bins, including the double-Gaussian fi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8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1EED3C-7CEF-FCF9-7D7B-8AE1F28E1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AFCAFE-6BE1-37AA-E66E-4D66C793C1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894" y="2100225"/>
            <a:ext cx="6944722" cy="232100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75B95CB-F61A-5DA4-66D3-84FC60AFCAC6}"/>
              </a:ext>
            </a:extLst>
          </p:cNvPr>
          <p:cNvSpPr/>
          <p:nvPr/>
        </p:nvSpPr>
        <p:spPr>
          <a:xfrm>
            <a:off x="7214765" y="2780023"/>
            <a:ext cx="23936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hep-ex:2207.10893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6764D9C-A1DC-651D-6E09-3D3670B897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230" y="4460008"/>
            <a:ext cx="3203033" cy="23106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EBC925C-7834-ADE5-1B1B-D01ED67F9836}"/>
                  </a:ext>
                </a:extLst>
              </p:cNvPr>
              <p:cNvSpPr txBox="1"/>
              <p:nvPr/>
            </p:nvSpPr>
            <p:spPr>
              <a:xfrm>
                <a:off x="3922699" y="4915105"/>
                <a:ext cx="5221301" cy="15995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Impact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rom Athena proposal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1.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01</m:t>
                    </m:r>
                  </m:oMath>
                </a14:m>
                <a:endParaRPr lang="en-US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Experimental uncertainties dominated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%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%</m:t>
                    </m:r>
                  </m:oMath>
                </a14:m>
                <a:r>
                  <a:rPr lang="en-US" dirty="0"/>
                  <a:t> scale, theoretical uncertainties driven by</a:t>
                </a:r>
                <a:br>
                  <a:rPr lang="en-US" dirty="0"/>
                </a:br>
                <a:r>
                  <a:rPr lang="en-US" dirty="0"/>
                  <a:t> uncertainties on evolution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EBC925C-7834-ADE5-1B1B-D01ED67F9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2699" y="4915105"/>
                <a:ext cx="5221301" cy="1599540"/>
              </a:xfrm>
              <a:prstGeom prst="rect">
                <a:avLst/>
              </a:prstGeom>
              <a:blipFill>
                <a:blip r:embed="rId5"/>
                <a:stretch>
                  <a:fillRect l="-728" t="-1563" b="-4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25509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D77FCC-E270-03F1-71DA-380782923A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981612-1B22-6071-9F81-96A0B34A92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F64BE3-8C91-9FC7-EC5F-1795136E0A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63377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7912C1-314F-9ED4-1129-70D24D8B91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DEAB05-9827-A9AF-F401-059AC26F08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7FCBDF-4FAE-7667-CF32-B96AF5468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E26E19-7F1B-6BED-F047-837116E1BD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4130" y="1502388"/>
            <a:ext cx="6969642" cy="22843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C5E44B9-C557-3B25-52B4-7D59148C87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765" y="3786752"/>
            <a:ext cx="7772400" cy="3049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05743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0E1E9D-EDB9-C4CA-F5E8-4EA170B08F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mbd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36C29A-585B-B05C-C411-7168D7F7D5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A3189D-07C6-6B34-72E0-0777FE47B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D01386-0F67-526B-8DF1-0F1E64809D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702" y="1315196"/>
            <a:ext cx="7772400" cy="2528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59077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452E60-77C7-75FE-0493-C1214C0F85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IS X-section in the Parton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DD8E0C-0E36-B49A-72D3-A3DD54BC48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AAE37D-A39F-47B2-6EB6-49797662F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14" descr="azimuthal_angles_uli">
            <a:extLst>
              <a:ext uri="{FF2B5EF4-FFF2-40B4-BE49-F238E27FC236}">
                <a16:creationId xmlns:a16="http://schemas.microsoft.com/office/drawing/2014/main" id="{42F87910-8021-F430-F963-5ADC707227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1" y="1143000"/>
            <a:ext cx="1537892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5575E6C-AAC4-C386-C09F-330CDF7B78FD}"/>
              </a:ext>
            </a:extLst>
          </p:cNvPr>
          <p:cNvSpPr/>
          <p:nvPr/>
        </p:nvSpPr>
        <p:spPr>
          <a:xfrm>
            <a:off x="1226344" y="5566767"/>
            <a:ext cx="6858000" cy="37683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19E9A38-EB67-5183-2215-33D3614A49E0}"/>
              </a:ext>
            </a:extLst>
          </p:cNvPr>
          <p:cNvSpPr/>
          <p:nvPr/>
        </p:nvSpPr>
        <p:spPr>
          <a:xfrm>
            <a:off x="1143000" y="1885950"/>
            <a:ext cx="2171700" cy="3657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0F91320-BDC5-C592-928B-2166C631DC5D}"/>
              </a:ext>
            </a:extLst>
          </p:cNvPr>
          <p:cNvSpPr txBox="1">
            <a:spLocks/>
          </p:cNvSpPr>
          <p:nvPr/>
        </p:nvSpPr>
        <p:spPr>
          <a:xfrm>
            <a:off x="685800" y="829639"/>
            <a:ext cx="6400800" cy="5692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none" baseline="0">
                <a:solidFill>
                  <a:schemeClr val="tx1"/>
                </a:solidFill>
                <a:latin typeface="Arial" charset="0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E08E76F6-D6DA-8383-B896-9FCDBEB11234}"/>
              </a:ext>
            </a:extLst>
          </p:cNvPr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2D25FF5-C987-43E3-B588-382CEF0A4B54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5FEDC927-A508-E1AD-F108-04D8F68CB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56485"/>
              </p:ext>
            </p:extLst>
          </p:nvPr>
        </p:nvGraphicFramePr>
        <p:xfrm>
          <a:off x="3714750" y="3983832"/>
          <a:ext cx="1652588" cy="110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088943" imgH="4066896" progId="Word.Document.8">
                  <p:embed/>
                </p:oleObj>
              </mc:Choice>
              <mc:Fallback>
                <p:oleObj name="Document" r:id="rId3" imgW="6088943" imgH="4066896" progId="Word.Document.8">
                  <p:embed/>
                  <p:pic>
                    <p:nvPicPr>
                      <p:cNvPr id="532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983832"/>
                        <a:ext cx="1652588" cy="110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>
            <a:extLst>
              <a:ext uri="{FF2B5EF4-FFF2-40B4-BE49-F238E27FC236}">
                <a16:creationId xmlns:a16="http://schemas.microsoft.com/office/drawing/2014/main" id="{F2761BF7-D8F0-87C2-F52C-AC0D8BB2D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0" y="3543301"/>
            <a:ext cx="857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endParaRPr lang="en-US" sz="1500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EA703999-348E-B5D5-9C7A-4EF7D27C0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7072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A86404F6-D11A-4B3B-6E94-CA3CA7705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49065"/>
              </p:ext>
            </p:extLst>
          </p:nvPr>
        </p:nvGraphicFramePr>
        <p:xfrm>
          <a:off x="3600450" y="1771650"/>
          <a:ext cx="1095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444240" progId="Equation.3">
                  <p:embed/>
                </p:oleObj>
              </mc:Choice>
              <mc:Fallback>
                <p:oleObj name="Equation" r:id="rId5" imgW="1028520" imgH="444240" progId="Equation.3">
                  <p:embed/>
                  <p:pic>
                    <p:nvPicPr>
                      <p:cNvPr id="532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771650"/>
                        <a:ext cx="10953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>
            <a:extLst>
              <a:ext uri="{FF2B5EF4-FFF2-40B4-BE49-F238E27FC236}">
                <a16:creationId xmlns:a16="http://schemas.microsoft.com/office/drawing/2014/main" id="{7DCB33E9-2D56-A1C1-E56E-5267E9528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8656" y="1187723"/>
            <a:ext cx="21352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 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777AED82-96DA-9C8B-B7C9-F0B489F78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486571"/>
            <a:ext cx="502061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           </a:t>
            </a:r>
            <a:endParaRPr lang="en-US">
              <a:latin typeface="Times New Roman" pitchFamily="18" charset="0"/>
            </a:endParaRPr>
          </a:p>
        </p:txBody>
      </p: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79896893-D2A3-6A38-0B31-CC3E52F29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2030"/>
              </p:ext>
            </p:extLst>
          </p:nvPr>
        </p:nvGraphicFramePr>
        <p:xfrm>
          <a:off x="3575449" y="2343150"/>
          <a:ext cx="2164556" cy="35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355320" progId="Equation.3">
                  <p:embed/>
                </p:oleObj>
              </mc:Choice>
              <mc:Fallback>
                <p:oleObj name="Equation" r:id="rId7" imgW="2133360" imgH="355320" progId="Equation.3">
                  <p:embed/>
                  <p:pic>
                    <p:nvPicPr>
                      <p:cNvPr id="532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449" y="2343150"/>
                        <a:ext cx="2164556" cy="3583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9DC9DDF4-B192-6633-8323-16ED5952B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10320"/>
              </p:ext>
            </p:extLst>
          </p:nvPr>
        </p:nvGraphicFramePr>
        <p:xfrm>
          <a:off x="1143000" y="2175274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532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75274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>
            <a:extLst>
              <a:ext uri="{FF2B5EF4-FFF2-40B4-BE49-F238E27FC236}">
                <a16:creationId xmlns:a16="http://schemas.microsoft.com/office/drawing/2014/main" id="{D0E58528-7373-E78A-2FC1-EE7C3AC38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13595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88948F56-F7EB-DA0C-4EFA-D70BAC6D3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13508"/>
              </p:ext>
            </p:extLst>
          </p:nvPr>
        </p:nvGraphicFramePr>
        <p:xfrm>
          <a:off x="3606405" y="2639616"/>
          <a:ext cx="3188494" cy="125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30520" imgH="1384200" progId="Equation.DSMT4">
                  <p:embed/>
                </p:oleObj>
              </mc:Choice>
              <mc:Fallback>
                <p:oleObj name="Equation" r:id="rId11" imgW="3530520" imgH="1384200" progId="Equation.DSMT4">
                  <p:embed/>
                  <p:pic>
                    <p:nvPicPr>
                      <p:cNvPr id="532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405" y="2639616"/>
                        <a:ext cx="3188494" cy="1251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>
            <a:extLst>
              <a:ext uri="{FF2B5EF4-FFF2-40B4-BE49-F238E27FC236}">
                <a16:creationId xmlns:a16="http://schemas.microsoft.com/office/drawing/2014/main" id="{F87D9DA2-C89B-7F10-029A-6B6DEAC07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451" y="316465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22" name="Object 15">
            <a:extLst>
              <a:ext uri="{FF2B5EF4-FFF2-40B4-BE49-F238E27FC236}">
                <a16:creationId xmlns:a16="http://schemas.microsoft.com/office/drawing/2014/main" id="{76ADC848-CB8B-4573-5EC7-128F33207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09127"/>
              </p:ext>
            </p:extLst>
          </p:nvPr>
        </p:nvGraphicFramePr>
        <p:xfrm>
          <a:off x="1143000" y="3382567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51" imgH="215619" progId="Equation.3">
                  <p:embed/>
                </p:oleObj>
              </mc:Choice>
              <mc:Fallback>
                <p:oleObj name="Equation" r:id="rId13" imgW="114151" imgH="215619" progId="Equation.3">
                  <p:embed/>
                  <p:pic>
                    <p:nvPicPr>
                      <p:cNvPr id="5324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82567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>
            <a:extLst>
              <a:ext uri="{FF2B5EF4-FFF2-40B4-BE49-F238E27FC236}">
                <a16:creationId xmlns:a16="http://schemas.microsoft.com/office/drawing/2014/main" id="{AF127458-43FB-553C-5253-EC836BE55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451" y="339325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F303BD6E-D93B-6D8D-7456-A3C1F1C6F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270715"/>
              </p:ext>
            </p:extLst>
          </p:nvPr>
        </p:nvGraphicFramePr>
        <p:xfrm>
          <a:off x="1143000" y="3546874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5324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46874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>
            <a:extLst>
              <a:ext uri="{FF2B5EF4-FFF2-40B4-BE49-F238E27FC236}">
                <a16:creationId xmlns:a16="http://schemas.microsoft.com/office/drawing/2014/main" id="{8DAEBC69-59F0-EA5E-BDDD-D6F3AF7D0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4356" y="3698752"/>
            <a:ext cx="444352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         </a:t>
            </a:r>
            <a:endParaRPr lang="en-US">
              <a:latin typeface="Times New Roman" pitchFamily="18" charset="0"/>
            </a:endParaRPr>
          </a:p>
        </p:txBody>
      </p:sp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A4C4A206-23F5-BDFA-C8A2-9588EB575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31923"/>
              </p:ext>
            </p:extLst>
          </p:nvPr>
        </p:nvGraphicFramePr>
        <p:xfrm>
          <a:off x="3554017" y="3886201"/>
          <a:ext cx="3349228" cy="160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9880" imgH="1828800" progId="Equation.3">
                  <p:embed/>
                </p:oleObj>
              </mc:Choice>
              <mc:Fallback>
                <p:oleObj name="Equation" r:id="rId15" imgW="3809880" imgH="1828800" progId="Equation.3">
                  <p:embed/>
                  <p:pic>
                    <p:nvPicPr>
                      <p:cNvPr id="5324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017" y="3886201"/>
                        <a:ext cx="3349228" cy="16085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0">
            <a:extLst>
              <a:ext uri="{FF2B5EF4-FFF2-40B4-BE49-F238E27FC236}">
                <a16:creationId xmlns:a16="http://schemas.microsoft.com/office/drawing/2014/main" id="{18AD0CA4-3896-A06E-8B47-7D61EE55C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51040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endParaRPr lang="en-US">
              <a:latin typeface="Times New Roman" pitchFamily="18" charset="0"/>
            </a:endParaRPr>
          </a:p>
        </p:txBody>
      </p:sp>
      <p:pic>
        <p:nvPicPr>
          <p:cNvPr id="28" name="Picture 21" descr="distrib">
            <a:extLst>
              <a:ext uri="{FF2B5EF4-FFF2-40B4-BE49-F238E27FC236}">
                <a16:creationId xmlns:a16="http://schemas.microsoft.com/office/drawing/2014/main" id="{F713E710-389D-3248-8EFF-B67388EFD2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769" r="72693" b="90530"/>
          <a:stretch>
            <a:fillRect/>
          </a:stretch>
        </p:blipFill>
        <p:spPr bwMode="auto">
          <a:xfrm>
            <a:off x="1943100" y="2343150"/>
            <a:ext cx="1028700" cy="239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2" descr="distrib">
            <a:extLst>
              <a:ext uri="{FF2B5EF4-FFF2-40B4-BE49-F238E27FC236}">
                <a16:creationId xmlns:a16="http://schemas.microsoft.com/office/drawing/2014/main" id="{870C9B01-1A34-F5A8-2721-744C2438C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923" t="69313" r="50769" b="14145"/>
          <a:stretch>
            <a:fillRect/>
          </a:stretch>
        </p:blipFill>
        <p:spPr bwMode="auto">
          <a:xfrm>
            <a:off x="1943100" y="2743201"/>
            <a:ext cx="1543050" cy="370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3" descr="distrib">
            <a:extLst>
              <a:ext uri="{FF2B5EF4-FFF2-40B4-BE49-F238E27FC236}">
                <a16:creationId xmlns:a16="http://schemas.microsoft.com/office/drawing/2014/main" id="{87EA5695-A372-C021-49E7-E2A8D6AB40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923" t="89116" r="49615" b="-5658"/>
          <a:stretch>
            <a:fillRect/>
          </a:stretch>
        </p:blipFill>
        <p:spPr bwMode="auto">
          <a:xfrm>
            <a:off x="1943100" y="3143250"/>
            <a:ext cx="1543050" cy="36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4" descr="distrib">
            <a:extLst>
              <a:ext uri="{FF2B5EF4-FFF2-40B4-BE49-F238E27FC236}">
                <a16:creationId xmlns:a16="http://schemas.microsoft.com/office/drawing/2014/main" id="{BB1C6840-D567-C266-6341-849625EB1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769" t="29706" r="51923" b="56581"/>
          <a:stretch>
            <a:fillRect/>
          </a:stretch>
        </p:blipFill>
        <p:spPr bwMode="auto">
          <a:xfrm>
            <a:off x="1943100" y="3543301"/>
            <a:ext cx="1485900" cy="308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5" descr="distrib">
            <a:extLst>
              <a:ext uri="{FF2B5EF4-FFF2-40B4-BE49-F238E27FC236}">
                <a16:creationId xmlns:a16="http://schemas.microsoft.com/office/drawing/2014/main" id="{0231F60D-150D-A3EF-90B0-295AE962A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16" t="46680" r="51923" b="29706"/>
          <a:stretch>
            <a:fillRect/>
          </a:stretch>
        </p:blipFill>
        <p:spPr bwMode="auto">
          <a:xfrm>
            <a:off x="2000250" y="3771901"/>
            <a:ext cx="1428750" cy="52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6" descr="distrib">
            <a:extLst>
              <a:ext uri="{FF2B5EF4-FFF2-40B4-BE49-F238E27FC236}">
                <a16:creationId xmlns:a16="http://schemas.microsoft.com/office/drawing/2014/main" id="{0A7A6969-9E86-29A8-C921-38042348A8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23" t="82043" r="-5769"/>
          <a:stretch>
            <a:fillRect/>
          </a:stretch>
        </p:blipFill>
        <p:spPr bwMode="auto">
          <a:xfrm>
            <a:off x="1828800" y="4229100"/>
            <a:ext cx="1485900" cy="404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27" descr="distrib">
            <a:extLst>
              <a:ext uri="{FF2B5EF4-FFF2-40B4-BE49-F238E27FC236}">
                <a16:creationId xmlns:a16="http://schemas.microsoft.com/office/drawing/2014/main" id="{17BBF647-A02A-75C9-7965-6AE4D9B90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769" t="11316" r="46153" b="74971"/>
          <a:stretch>
            <a:fillRect/>
          </a:stretch>
        </p:blipFill>
        <p:spPr bwMode="auto">
          <a:xfrm>
            <a:off x="1943100" y="4743450"/>
            <a:ext cx="1600200" cy="300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8" descr="distrib">
            <a:extLst>
              <a:ext uri="{FF2B5EF4-FFF2-40B4-BE49-F238E27FC236}">
                <a16:creationId xmlns:a16="http://schemas.microsoft.com/office/drawing/2014/main" id="{51DFC803-8FE5-164E-3DC6-C16E1E5BD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76" t="7072" r="-4616" b="74971"/>
          <a:stretch>
            <a:fillRect/>
          </a:stretch>
        </p:blipFill>
        <p:spPr bwMode="auto">
          <a:xfrm>
            <a:off x="1885950" y="5086351"/>
            <a:ext cx="1371600" cy="389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29">
            <a:extLst>
              <a:ext uri="{FF2B5EF4-FFF2-40B4-BE49-F238E27FC236}">
                <a16:creationId xmlns:a16="http://schemas.microsoft.com/office/drawing/2014/main" id="{8A7980D3-2BCE-8C83-8FB7-409DF60BD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084" y="3068419"/>
            <a:ext cx="3286815" cy="201453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sz="1350"/>
          </a:p>
        </p:txBody>
      </p:sp>
      <p:sp>
        <p:nvSpPr>
          <p:cNvPr id="37" name="Rectangle 30">
            <a:extLst>
              <a:ext uri="{FF2B5EF4-FFF2-40B4-BE49-F238E27FC236}">
                <a16:creationId xmlns:a16="http://schemas.microsoft.com/office/drawing/2014/main" id="{C495C83E-4304-989A-7928-9D4C5F24F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5170819"/>
            <a:ext cx="3543300" cy="300082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sz="1350"/>
          </a:p>
        </p:txBody>
      </p:sp>
      <p:sp>
        <p:nvSpPr>
          <p:cNvPr id="38" name="Text Box 31">
            <a:extLst>
              <a:ext uri="{FF2B5EF4-FFF2-40B4-BE49-F238E27FC236}">
                <a16:creationId xmlns:a16="http://schemas.microsoft.com/office/drawing/2014/main" id="{1FF964E9-208B-4FDD-E88B-7AFC1957C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5150" y="2662238"/>
            <a:ext cx="10287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200"/>
              <a:t>Unpolarized</a:t>
            </a:r>
          </a:p>
        </p:txBody>
      </p:sp>
      <p:sp>
        <p:nvSpPr>
          <p:cNvPr id="39" name="Text Box 32">
            <a:extLst>
              <a:ext uri="{FF2B5EF4-FFF2-40B4-BE49-F238E27FC236}">
                <a16:creationId xmlns:a16="http://schemas.microsoft.com/office/drawing/2014/main" id="{02DEACF0-A769-01E5-38AA-B673B794F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2300" y="3657601"/>
            <a:ext cx="800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200">
                <a:solidFill>
                  <a:srgbClr val="FF3300"/>
                </a:solidFill>
              </a:rPr>
              <a:t>Polarized target</a:t>
            </a:r>
          </a:p>
        </p:txBody>
      </p:sp>
      <p:sp>
        <p:nvSpPr>
          <p:cNvPr id="40" name="Text Box 33">
            <a:extLst>
              <a:ext uri="{FF2B5EF4-FFF2-40B4-BE49-F238E27FC236}">
                <a16:creationId xmlns:a16="http://schemas.microsoft.com/office/drawing/2014/main" id="{04A189A2-D470-A9C1-A339-65AC859DE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2300" y="4800600"/>
            <a:ext cx="8572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200">
                <a:solidFill>
                  <a:schemeClr val="accent1"/>
                </a:solidFill>
              </a:rPr>
              <a:t>Polarzied beam and target</a:t>
            </a:r>
          </a:p>
        </p:txBody>
      </p:sp>
      <p:sp>
        <p:nvSpPr>
          <p:cNvPr id="41" name="Rectangle 34">
            <a:extLst>
              <a:ext uri="{FF2B5EF4-FFF2-40B4-BE49-F238E27FC236}">
                <a16:creationId xmlns:a16="http://schemas.microsoft.com/office/drawing/2014/main" id="{492865DE-5C75-EAAD-65D3-E06B90B63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357436"/>
            <a:ext cx="3415013" cy="671513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sz="1350"/>
          </a:p>
        </p:txBody>
      </p:sp>
      <p:sp>
        <p:nvSpPr>
          <p:cNvPr id="42" name="Text Box 35">
            <a:extLst>
              <a:ext uri="{FF2B5EF4-FFF2-40B4-BE49-F238E27FC236}">
                <a16:creationId xmlns:a16="http://schemas.microsoft.com/office/drawing/2014/main" id="{4E793A08-62F8-6A23-2F20-17F218718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5486400"/>
            <a:ext cx="6115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i="1"/>
              <a:t>S</a:t>
            </a:r>
            <a:r>
              <a:rPr lang="en-US" i="1" baseline="-25000"/>
              <a:t>L</a:t>
            </a:r>
            <a:r>
              <a:rPr lang="en-US"/>
              <a:t> and </a:t>
            </a:r>
            <a:r>
              <a:rPr lang="en-US" i="1"/>
              <a:t>S</a:t>
            </a:r>
            <a:r>
              <a:rPr lang="en-US" i="1" baseline="-25000"/>
              <a:t>T</a:t>
            </a:r>
            <a:r>
              <a:rPr lang="en-US"/>
              <a:t>: Target Polarizations;</a:t>
            </a:r>
            <a:r>
              <a:rPr lang="en-US">
                <a:solidFill>
                  <a:schemeClr val="accent1"/>
                </a:solidFill>
              </a:rPr>
              <a:t> </a:t>
            </a:r>
            <a:r>
              <a:rPr lang="el-GR" i="1">
                <a:solidFill>
                  <a:srgbClr val="FF3300"/>
                </a:solidFill>
                <a:cs typeface="Arial" pitchFamily="34" charset="0"/>
              </a:rPr>
              <a:t>λ</a:t>
            </a:r>
            <a:r>
              <a:rPr lang="en-US" i="1">
                <a:solidFill>
                  <a:srgbClr val="FF3300"/>
                </a:solidFill>
                <a:cs typeface="Arial" pitchFamily="34" charset="0"/>
              </a:rPr>
              <a:t>e</a:t>
            </a:r>
            <a:r>
              <a:rPr lang="en-US">
                <a:solidFill>
                  <a:srgbClr val="FF3300"/>
                </a:solidFill>
                <a:cs typeface="Arial" pitchFamily="34" charset="0"/>
              </a:rPr>
              <a:t>: Beam Polarization</a:t>
            </a:r>
            <a:endParaRPr lang="el-GR">
              <a:solidFill>
                <a:srgbClr val="FF3300"/>
              </a:solidFill>
              <a:cs typeface="Arial" pitchFamily="34" charset="0"/>
            </a:endParaRPr>
          </a:p>
        </p:txBody>
      </p:sp>
      <p:sp>
        <p:nvSpPr>
          <p:cNvPr id="43" name="Text Box 36">
            <a:extLst>
              <a:ext uri="{FF2B5EF4-FFF2-40B4-BE49-F238E27FC236}">
                <a16:creationId xmlns:a16="http://schemas.microsoft.com/office/drawing/2014/main" id="{E1BF961A-846A-FE2E-A449-A8E47BAF8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86200"/>
            <a:ext cx="1028700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050" b="1">
                <a:solidFill>
                  <a:srgbClr val="FF3300"/>
                </a:solidFill>
              </a:rPr>
              <a:t>Sivers</a:t>
            </a:r>
          </a:p>
        </p:txBody>
      </p:sp>
      <p:sp>
        <p:nvSpPr>
          <p:cNvPr id="44" name="Text Box 39">
            <a:extLst>
              <a:ext uri="{FF2B5EF4-FFF2-40B4-BE49-F238E27FC236}">
                <a16:creationId xmlns:a16="http://schemas.microsoft.com/office/drawing/2014/main" id="{E0F42022-AE7D-36C7-074D-A2F3F4E5E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1474" y="3543300"/>
            <a:ext cx="971741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 err="1"/>
              <a:t>Transversity</a:t>
            </a:r>
            <a:endParaRPr lang="en-US" sz="1050" b="1" dirty="0"/>
          </a:p>
        </p:txBody>
      </p:sp>
      <p:sp>
        <p:nvSpPr>
          <p:cNvPr id="45" name="Text Box 40">
            <a:extLst>
              <a:ext uri="{FF2B5EF4-FFF2-40B4-BE49-F238E27FC236}">
                <a16:creationId xmlns:a16="http://schemas.microsoft.com/office/drawing/2014/main" id="{01DE8FE0-66C4-2365-46FE-78C2D9241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6596" y="2743200"/>
            <a:ext cx="1043877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>
                <a:solidFill>
                  <a:srgbClr val="990000"/>
                </a:solidFill>
              </a:rPr>
              <a:t>Boer-Mulders</a:t>
            </a:r>
          </a:p>
        </p:txBody>
      </p:sp>
      <p:sp>
        <p:nvSpPr>
          <p:cNvPr id="46" name="Text Box 39">
            <a:extLst>
              <a:ext uri="{FF2B5EF4-FFF2-40B4-BE49-F238E27FC236}">
                <a16:creationId xmlns:a16="http://schemas.microsoft.com/office/drawing/2014/main" id="{F78575DD-16B5-861C-B3EE-42D02DB75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3426" y="4317207"/>
            <a:ext cx="941284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 err="1"/>
              <a:t>Pretzelosity</a:t>
            </a:r>
            <a:endParaRPr lang="en-US" sz="1050" b="1" dirty="0"/>
          </a:p>
        </p:txBody>
      </p:sp>
      <p:sp>
        <p:nvSpPr>
          <p:cNvPr id="47" name="Text Box 39">
            <a:extLst>
              <a:ext uri="{FF2B5EF4-FFF2-40B4-BE49-F238E27FC236}">
                <a16:creationId xmlns:a16="http://schemas.microsoft.com/office/drawing/2014/main" id="{090DD09B-D963-AF33-72D6-38C89AF7B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5488" y="5188893"/>
            <a:ext cx="963726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/>
              <a:t>Worm Gear</a:t>
            </a:r>
          </a:p>
        </p:txBody>
      </p:sp>
      <p:sp>
        <p:nvSpPr>
          <p:cNvPr id="48" name="Text Box 39">
            <a:extLst>
              <a:ext uri="{FF2B5EF4-FFF2-40B4-BE49-F238E27FC236}">
                <a16:creationId xmlns:a16="http://schemas.microsoft.com/office/drawing/2014/main" id="{F76DAB3E-7DC1-09E9-F890-1A91A6F86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885" y="3143251"/>
            <a:ext cx="963726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/>
              <a:t>Worm Gear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9CBED63-2402-B440-579F-56A6F7C697A2}"/>
              </a:ext>
            </a:extLst>
          </p:cNvPr>
          <p:cNvSpPr txBox="1"/>
          <p:nvPr/>
        </p:nvSpPr>
        <p:spPr>
          <a:xfrm>
            <a:off x="1302112" y="5714466"/>
            <a:ext cx="554190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x: momentum fraction carried by struck quark, z: fractional energy of hadron</a:t>
            </a:r>
          </a:p>
        </p:txBody>
      </p:sp>
    </p:spTree>
    <p:extLst>
      <p:ext uri="{BB962C8B-B14F-4D97-AF65-F5344CB8AC3E}">
        <p14:creationId xmlns:p14="http://schemas.microsoft.com/office/powerpoint/2010/main" val="22592135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7EA5CC-0F0B-2640-B4FF-E45F6F7E2B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3169" y="926098"/>
            <a:ext cx="7886700" cy="994172"/>
          </a:xfrm>
        </p:spPr>
        <p:txBody>
          <a:bodyPr>
            <a:normAutofit/>
          </a:bodyPr>
          <a:lstStyle/>
          <a:p>
            <a:r>
              <a:rPr lang="en-US" dirty="0"/>
              <a:t>Example, Access of </a:t>
            </a:r>
            <a:r>
              <a:rPr lang="en-US" cap="none" dirty="0"/>
              <a:t>e(x) in </a:t>
            </a:r>
            <a:r>
              <a:rPr lang="en-US" dirty="0"/>
              <a:t>SIDIS x-s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C3A6EE-FA5D-3945-8980-F33F19C32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6999" y="1996025"/>
            <a:ext cx="4446270" cy="1949031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Di-hadron cross section: Clean access to e(x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e e.g. Aurore </a:t>
            </a:r>
            <a:r>
              <a:rPr lang="en-US" dirty="0" err="1"/>
              <a:t>Courtoy</a:t>
            </a:r>
            <a:r>
              <a:rPr lang="en-US" dirty="0"/>
              <a:t>, arXiv:1405.7659</a:t>
            </a:r>
          </a:p>
          <a:p>
            <a:r>
              <a:rPr lang="en-US" dirty="0"/>
              <a:t>Evidence from CLAS6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84F97C-9F5B-DF46-9580-BE26DE219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2CDD7-3789-2746-A5B0-221C485D780C}" type="slidenum">
              <a:rPr lang="en-US" smtClean="0"/>
              <a:t>4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A02E81-B226-6B4D-85E0-C59E903470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9201" y="3451625"/>
            <a:ext cx="3394355" cy="24467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2C2B8A5-CB40-A048-AF10-672F9E79DB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965"/>
          <a:stretch/>
        </p:blipFill>
        <p:spPr>
          <a:xfrm>
            <a:off x="556999" y="2571750"/>
            <a:ext cx="6848475" cy="58183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C61BF37-8810-2B4D-88CC-58945293BE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085" y="3630591"/>
            <a:ext cx="2364313" cy="184075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9FDB847-119E-4B42-BDA4-D23E4D066E2C}"/>
              </a:ext>
            </a:extLst>
          </p:cNvPr>
          <p:cNvSpPr txBox="1"/>
          <p:nvPr/>
        </p:nvSpPr>
        <p:spPr>
          <a:xfrm>
            <a:off x="2738675" y="5280826"/>
            <a:ext cx="336952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 dirty="0" err="1"/>
              <a:t>x</a:t>
            </a:r>
            <a:r>
              <a:rPr lang="en-US" sz="1350" baseline="-25000" dirty="0" err="1"/>
              <a:t>B</a:t>
            </a:r>
            <a:endParaRPr lang="en-US" sz="1350" baseline="-25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637A0F5-B30D-BE47-83AE-8BF93F14CC41}"/>
              </a:ext>
            </a:extLst>
          </p:cNvPr>
          <p:cNvSpPr txBox="1"/>
          <p:nvPr/>
        </p:nvSpPr>
        <p:spPr>
          <a:xfrm>
            <a:off x="682787" y="3624304"/>
            <a:ext cx="482824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 dirty="0"/>
              <a:t>0.2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3762FE-AEBA-FA42-87C9-ADC173604BEF}"/>
              </a:ext>
            </a:extLst>
          </p:cNvPr>
          <p:cNvSpPr txBox="1"/>
          <p:nvPr/>
        </p:nvSpPr>
        <p:spPr>
          <a:xfrm>
            <a:off x="1245831" y="5557825"/>
            <a:ext cx="118417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V, DNP 2018</a:t>
            </a:r>
          </a:p>
        </p:txBody>
      </p:sp>
    </p:spTree>
    <p:extLst>
      <p:ext uri="{BB962C8B-B14F-4D97-AF65-F5344CB8AC3E}">
        <p14:creationId xmlns:p14="http://schemas.microsoft.com/office/powerpoint/2010/main" val="24442217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DAA5A-3E36-BB9F-544C-A50ACA1985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CB9247-1BE2-42C9-BDD0-66FD6E7F45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ED6BC2-B284-673F-538F-3BC8C1C4B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09335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303E35-C0F0-7124-2046-EA7692045E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DDA527-385A-4581-04E6-AD791DEA6E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3AC339-0CBA-E665-26A1-6CC41EEAD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8D81CCD-BE63-ABE0-25AA-F97C4C4C13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703" y="1450049"/>
            <a:ext cx="4533900" cy="1930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69C2543-AB79-E28E-AAF6-45A21D6BE4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6607" y="1390650"/>
            <a:ext cx="4559300" cy="21463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1DA78DB-CCB7-9DA3-7FF4-4CB6FEC922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1629" y="3864704"/>
            <a:ext cx="4495800" cy="825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399E1EB-32DA-53E0-2A12-2EC36071FA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8907" y="5163217"/>
            <a:ext cx="4495800" cy="154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5785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5">
            <a:extLst>
              <a:ext uri="{FF2B5EF4-FFF2-40B4-BE49-F238E27FC236}">
                <a16:creationId xmlns:a16="http://schemas.microsoft.com/office/drawing/2014/main" id="{1AE293B4-6F8B-B52A-BBA9-0FC481E65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463"/>
            <a:ext cx="9036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Structure functions and depolarization factors in SIDI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83D1143-2B4A-C4F4-04E9-F7978357BBF2}"/>
              </a:ext>
            </a:extLst>
          </p:cNvPr>
          <p:cNvSpPr/>
          <p:nvPr/>
        </p:nvSpPr>
        <p:spPr>
          <a:xfrm>
            <a:off x="4632325" y="5562600"/>
            <a:ext cx="381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630" name="Slide Number Placeholder 6">
            <a:extLst>
              <a:ext uri="{FF2B5EF4-FFF2-40B4-BE49-F238E27FC236}">
                <a16:creationId xmlns:a16="http://schemas.microsoft.com/office/drawing/2014/main" id="{DCAB3AB0-1514-9036-F391-B50FEF538A6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686800" y="6477000"/>
            <a:ext cx="534988" cy="30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2772FC-238C-004A-B4F4-274D7DEE8D24}" type="slidenum">
              <a:rPr lang="en-US" altLang="en-US" sz="1800" smtClean="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800"/>
          </a:p>
        </p:txBody>
      </p:sp>
      <p:sp>
        <p:nvSpPr>
          <p:cNvPr id="26631" name="TextBox 14">
            <a:extLst>
              <a:ext uri="{FF2B5EF4-FFF2-40B4-BE49-F238E27FC236}">
                <a16:creationId xmlns:a16="http://schemas.microsoft.com/office/drawing/2014/main" id="{9E9E3D99-B076-509A-4C5D-0A22BBB7D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19600"/>
            <a:ext cx="56388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AutoNum type="arabicParenR"/>
            </a:pPr>
            <a:r>
              <a:rPr lang="en-US" altLang="en-US" sz="1800" dirty="0"/>
              <a:t>Theory works well for P</a:t>
            </a:r>
            <a:r>
              <a:rPr lang="en-US" altLang="en-US" sz="1800" baseline="-25000" dirty="0"/>
              <a:t>T</a:t>
            </a:r>
            <a:r>
              <a:rPr lang="en-US" altLang="en-US" sz="1800" dirty="0"/>
              <a:t>/Q&lt;0.25, </a:t>
            </a:r>
          </a:p>
          <a:p>
            <a:pPr>
              <a:spcBef>
                <a:spcPct val="0"/>
              </a:spcBef>
              <a:buFontTx/>
              <a:buAutoNum type="arabicParenR"/>
            </a:pPr>
            <a:r>
              <a:rPr lang="en-US" altLang="en-US" sz="1800" dirty="0"/>
              <a:t>Kinematic regions not trivial to separate at lower energies</a:t>
            </a:r>
          </a:p>
          <a:p>
            <a:pPr>
              <a:spcBef>
                <a:spcPct val="0"/>
              </a:spcBef>
              <a:buFontTx/>
              <a:buAutoNum type="arabicParenR"/>
            </a:pPr>
            <a:r>
              <a:rPr lang="en-US" altLang="en-US" sz="1800" dirty="0"/>
              <a:t>Multi-dimensional measurements critical, requiring high </a:t>
            </a:r>
            <a:r>
              <a:rPr lang="en-US" altLang="en-US" sz="1800" dirty="0" err="1"/>
              <a:t>lumi</a:t>
            </a:r>
            <a:endParaRPr lang="en-US" altLang="en-US" sz="1800" dirty="0"/>
          </a:p>
          <a:p>
            <a:pPr>
              <a:spcBef>
                <a:spcPct val="0"/>
              </a:spcBef>
              <a:buFontTx/>
              <a:buAutoNum type="arabicParenR"/>
            </a:pPr>
            <a:r>
              <a:rPr lang="en-US" altLang="en-US" sz="1800" dirty="0"/>
              <a:t>Decays can lead to additional contamination</a:t>
            </a:r>
          </a:p>
        </p:txBody>
      </p:sp>
      <p:pic>
        <p:nvPicPr>
          <p:cNvPr id="26632" name="Picture 29" descr="Screen Shot 2023-08-21 at 4.12.05 PM.png">
            <a:extLst>
              <a:ext uri="{FF2B5EF4-FFF2-40B4-BE49-F238E27FC236}">
                <a16:creationId xmlns:a16="http://schemas.microsoft.com/office/drawing/2014/main" id="{475F9AD5-B83C-C20F-1DF2-E35AF2555F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0" y="1066800"/>
            <a:ext cx="506888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Rectangle 7">
            <a:extLst>
              <a:ext uri="{FF2B5EF4-FFF2-40B4-BE49-F238E27FC236}">
                <a16:creationId xmlns:a16="http://schemas.microsoft.com/office/drawing/2014/main" id="{D3C0E22D-FCE9-E9A5-2BB4-BEF98A324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209800"/>
            <a:ext cx="13906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s-IS" altLang="en-US" sz="1200"/>
              <a:t>arXiv:1904.12882</a:t>
            </a:r>
            <a:endParaRPr lang="en-US" altLang="en-US" sz="1200"/>
          </a:p>
        </p:txBody>
      </p:sp>
      <p:pic>
        <p:nvPicPr>
          <p:cNvPr id="26634" name="Picture 4">
            <a:extLst>
              <a:ext uri="{FF2B5EF4-FFF2-40B4-BE49-F238E27FC236}">
                <a16:creationId xmlns:a16="http://schemas.microsoft.com/office/drawing/2014/main" id="{9943705B-2E40-5997-B1A9-1EACEC51B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225" y="838200"/>
            <a:ext cx="1181100" cy="914400"/>
          </a:xfrm>
          <a:prstGeom prst="rect">
            <a:avLst/>
          </a:prstGeom>
          <a:solidFill>
            <a:srgbClr val="99FF66"/>
          </a:solidFill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26635" name="Rectangle 16">
            <a:extLst>
              <a:ext uri="{FF2B5EF4-FFF2-40B4-BE49-F238E27FC236}">
                <a16:creationId xmlns:a16="http://schemas.microsoft.com/office/drawing/2014/main" id="{8148CB91-645E-9506-D73D-0B3E2F10F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762000"/>
            <a:ext cx="2438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" pitchFamily="2" charset="0"/>
              </a:rPr>
              <a:t>fast moving hadron</a:t>
            </a:r>
          </a:p>
        </p:txBody>
      </p:sp>
      <p:sp>
        <p:nvSpPr>
          <p:cNvPr id="26636" name="Text Box 28">
            <a:extLst>
              <a:ext uri="{FF2B5EF4-FFF2-40B4-BE49-F238E27FC236}">
                <a16:creationId xmlns:a16="http://schemas.microsoft.com/office/drawing/2014/main" id="{06F9F034-82F8-6F3C-5E6A-A0F7DDDC6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962400"/>
            <a:ext cx="2228850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i="1"/>
              <a:t>x</a:t>
            </a:r>
            <a:r>
              <a:rPr lang="en-US" altLang="en-US" sz="1200" i="1" baseline="-25000"/>
              <a:t>F</a:t>
            </a:r>
            <a:r>
              <a:rPr lang="en-US" altLang="en-US" sz="1200" baseline="-25000"/>
              <a:t> </a:t>
            </a:r>
            <a:r>
              <a:rPr lang="en-US" altLang="en-US" sz="1200"/>
              <a:t>– fractional momentum in the CM frame</a:t>
            </a:r>
          </a:p>
        </p:txBody>
      </p:sp>
    </p:spTree>
    <p:extLst>
      <p:ext uri="{BB962C8B-B14F-4D97-AF65-F5344CB8AC3E}">
        <p14:creationId xmlns:p14="http://schemas.microsoft.com/office/powerpoint/2010/main" val="26817452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6B5F80-A03F-7A93-DC89-961CBD2936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ybe not the full pi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7B8271-D856-AE2E-79B1-CCD9ED669E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ist-3</a:t>
            </a:r>
          </a:p>
          <a:p>
            <a:endParaRPr lang="en-US" dirty="0"/>
          </a:p>
          <a:p>
            <a:r>
              <a:rPr lang="en-US" dirty="0"/>
              <a:t>Regions</a:t>
            </a:r>
          </a:p>
          <a:p>
            <a:endParaRPr lang="en-US" dirty="0"/>
          </a:p>
          <a:p>
            <a:r>
              <a:rPr lang="en-US" dirty="0"/>
              <a:t>Mesons</a:t>
            </a:r>
          </a:p>
          <a:p>
            <a:endParaRPr lang="en-US" dirty="0"/>
          </a:p>
          <a:p>
            <a:r>
              <a:rPr lang="en-US" dirty="0"/>
              <a:t>Decays</a:t>
            </a:r>
          </a:p>
          <a:p>
            <a:endParaRPr lang="en-US" dirty="0"/>
          </a:p>
          <a:p>
            <a:r>
              <a:rPr lang="en-US" dirty="0"/>
              <a:t>Rad </a:t>
            </a:r>
            <a:r>
              <a:rPr lang="en-US" dirty="0" err="1"/>
              <a:t>corr</a:t>
            </a:r>
            <a:endParaRPr lang="en-US" dirty="0"/>
          </a:p>
          <a:p>
            <a:endParaRPr lang="en-US" dirty="0"/>
          </a:p>
          <a:p>
            <a:r>
              <a:rPr lang="en-US" dirty="0"/>
              <a:t>Some projections from the EIC</a:t>
            </a:r>
          </a:p>
          <a:p>
            <a:r>
              <a:rPr lang="en-US" dirty="0" err="1"/>
              <a:t>Jlab</a:t>
            </a:r>
            <a:r>
              <a:rPr lang="en-US" dirty="0"/>
              <a:t> 22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B5C055-E343-91D6-D091-039E3B251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BDEB203-284F-1812-1E2F-2C3C6E16AD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7404" y="1234501"/>
            <a:ext cx="5205250" cy="2136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2678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5" name="Text Box 3">
            <a:extLst>
              <a:ext uri="{FF2B5EF4-FFF2-40B4-BE49-F238E27FC236}">
                <a16:creationId xmlns:a16="http://schemas.microsoft.com/office/drawing/2014/main" id="{DB920394-F1C2-4CF8-AC2F-F03354AD1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6913" y="10795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de-DE" altLang="de-DE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sp>
        <p:nvSpPr>
          <p:cNvPr id="152580" name="Text Box 4">
            <a:extLst>
              <a:ext uri="{FF2B5EF4-FFF2-40B4-BE49-F238E27FC236}">
                <a16:creationId xmlns:a16="http://schemas.microsoft.com/office/drawing/2014/main" id="{FD888CD8-E5BF-9B4E-B467-398D0FAA6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52525"/>
            <a:ext cx="8340725" cy="99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de-DE" altLang="en-US"/>
              <a:t> The 3D nucleon structure in momentum space can be described by TMDs</a:t>
            </a:r>
          </a:p>
          <a:p>
            <a:endParaRPr lang="de-DE" altLang="en-US" sz="500"/>
          </a:p>
          <a:p>
            <a:pPr>
              <a:buFontTx/>
              <a:buChar char="•"/>
            </a:pPr>
            <a:r>
              <a:rPr lang="de-DE" altLang="en-US"/>
              <a:t> SIDIS provides an effective tool to probe the transverse momentum dependent </a:t>
            </a:r>
          </a:p>
          <a:p>
            <a:r>
              <a:rPr lang="de-DE" altLang="en-US"/>
              <a:t>  partonic structure of the nucleon </a:t>
            </a:r>
          </a:p>
        </p:txBody>
      </p:sp>
      <p:sp>
        <p:nvSpPr>
          <p:cNvPr id="152581" name="Text Box 5">
            <a:extLst>
              <a:ext uri="{FF2B5EF4-FFF2-40B4-BE49-F238E27FC236}">
                <a16:creationId xmlns:a16="http://schemas.microsoft.com/office/drawing/2014/main" id="{4E3CADB3-5812-1F48-8753-8F072F0E0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2257425"/>
            <a:ext cx="459105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1600" b="1"/>
              <a:t>SIDIS cross section for an unpolarized target:</a:t>
            </a:r>
          </a:p>
          <a:p>
            <a:endParaRPr lang="de-DE" altLang="en-US" sz="500" b="1"/>
          </a:p>
          <a:p>
            <a:r>
              <a:rPr lang="de-DE" altLang="en-US" sz="1400">
                <a:sym typeface="Wingdings" pitchFamily="2" charset="2"/>
              </a:rPr>
              <a:t> </a:t>
            </a:r>
            <a:r>
              <a:rPr lang="de-DE" altLang="en-US" sz="1400"/>
              <a:t>Contains model independent structure functions</a:t>
            </a:r>
          </a:p>
        </p:txBody>
      </p:sp>
      <p:pic>
        <p:nvPicPr>
          <p:cNvPr id="152582" name="Picture 6">
            <a:extLst>
              <a:ext uri="{FF2B5EF4-FFF2-40B4-BE49-F238E27FC236}">
                <a16:creationId xmlns:a16="http://schemas.microsoft.com/office/drawing/2014/main" id="{1566EAE9-3B39-604C-80D4-3BF4CDD9F9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905125"/>
            <a:ext cx="8497887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83" name="Picture 7">
            <a:extLst>
              <a:ext uri="{FF2B5EF4-FFF2-40B4-BE49-F238E27FC236}">
                <a16:creationId xmlns:a16="http://schemas.microsoft.com/office/drawing/2014/main" id="{0CF62468-3FCE-D443-8BB9-4EC4828A61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221163"/>
            <a:ext cx="6335712" cy="152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2584" name="Picture 11">
            <a:extLst>
              <a:ext uri="{FF2B5EF4-FFF2-40B4-BE49-F238E27FC236}">
                <a16:creationId xmlns:a16="http://schemas.microsoft.com/office/drawing/2014/main" id="{D723CDB2-8494-A948-8A5C-708A9086CE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185988"/>
            <a:ext cx="2735262" cy="134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2585" name="Line 9">
            <a:extLst>
              <a:ext uri="{FF2B5EF4-FFF2-40B4-BE49-F238E27FC236}">
                <a16:creationId xmlns:a16="http://schemas.microsoft.com/office/drawing/2014/main" id="{AA51542E-F085-7849-98C9-9A07B3C06FB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27988" y="4129088"/>
            <a:ext cx="6477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586" name="Rectangle 10">
            <a:extLst>
              <a:ext uri="{FF2B5EF4-FFF2-40B4-BE49-F238E27FC236}">
                <a16:creationId xmlns:a16="http://schemas.microsoft.com/office/drawing/2014/main" id="{2EEA01FB-C641-2C40-99D7-F7B87F283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3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52587" name="Group 24">
            <a:extLst>
              <a:ext uri="{FF2B5EF4-FFF2-40B4-BE49-F238E27FC236}">
                <a16:creationId xmlns:a16="http://schemas.microsoft.com/office/drawing/2014/main" id="{3BD7D89F-D199-B84A-88C6-C6418DB44368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6583375"/>
            <a:ext cx="8947150" cy="276225"/>
            <a:chOff x="68" y="4147"/>
            <a:chExt cx="5636" cy="174"/>
          </a:xfrm>
        </p:grpSpPr>
        <p:sp>
          <p:nvSpPr>
            <p:cNvPr id="152588" name="Line 25">
              <a:extLst>
                <a:ext uri="{FF2B5EF4-FFF2-40B4-BE49-F238E27FC236}">
                  <a16:creationId xmlns:a16="http://schemas.microsoft.com/office/drawing/2014/main" id="{3E8D44DC-756B-8948-8A9C-34F3085A43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" y="4156"/>
              <a:ext cx="56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589" name="Text Box 26">
              <a:extLst>
                <a:ext uri="{FF2B5EF4-FFF2-40B4-BE49-F238E27FC236}">
                  <a16:creationId xmlns:a16="http://schemas.microsoft.com/office/drawing/2014/main" id="{D449D161-5C9B-3B4E-A7B7-1C6C3169DB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4147"/>
              <a:ext cx="1361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de-DE" altLang="de-DE" sz="1200" dirty="0"/>
                <a:t>See </a:t>
              </a:r>
              <a:r>
                <a:rPr lang="de-DE" altLang="de-DE" sz="1200" dirty="0" err="1"/>
                <a:t>talk</a:t>
              </a:r>
              <a:r>
                <a:rPr lang="de-DE" altLang="de-DE" sz="1200" dirty="0"/>
                <a:t> </a:t>
              </a:r>
              <a:r>
                <a:rPr lang="de-DE" altLang="de-DE" sz="1200" dirty="0" err="1"/>
                <a:t>by</a:t>
              </a:r>
              <a:r>
                <a:rPr lang="de-DE" altLang="de-DE" sz="1200" dirty="0"/>
                <a:t> Stefan Diehl</a:t>
              </a:r>
            </a:p>
          </p:txBody>
        </p:sp>
      </p:grpSp>
      <p:sp>
        <p:nvSpPr>
          <p:cNvPr id="152592" name="Text Box 16">
            <a:extLst>
              <a:ext uri="{FF2B5EF4-FFF2-40B4-BE49-F238E27FC236}">
                <a16:creationId xmlns:a16="http://schemas.microsoft.com/office/drawing/2014/main" id="{674E23AD-BC65-6C4C-9DC4-366DE1721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734050"/>
            <a:ext cx="6054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>
                <a:sym typeface="Wingdings" pitchFamily="2" charset="2"/>
              </a:rPr>
              <a:t> A convolution of 4 </a:t>
            </a:r>
            <a:r>
              <a:rPr lang="de-DE" altLang="en-US">
                <a:solidFill>
                  <a:srgbClr val="FF0000"/>
                </a:solidFill>
                <a:sym typeface="Wingdings" pitchFamily="2" charset="2"/>
              </a:rPr>
              <a:t>TMDs</a:t>
            </a:r>
            <a:r>
              <a:rPr lang="de-DE" altLang="en-US">
                <a:sym typeface="Wingdings" pitchFamily="2" charset="2"/>
              </a:rPr>
              <a:t> and 4 </a:t>
            </a:r>
            <a:r>
              <a:rPr lang="de-DE" altLang="en-US">
                <a:solidFill>
                  <a:srgbClr val="0000FF"/>
                </a:solidFill>
                <a:sym typeface="Wingdings" pitchFamily="2" charset="2"/>
              </a:rPr>
              <a:t>fragmentation functions</a:t>
            </a:r>
            <a:endParaRPr lang="de-DE" altLang="en-US">
              <a:solidFill>
                <a:srgbClr val="0000FF"/>
              </a:solidFill>
            </a:endParaRPr>
          </a:p>
        </p:txBody>
      </p:sp>
      <p:sp>
        <p:nvSpPr>
          <p:cNvPr id="152593" name="Text Box 17">
            <a:extLst>
              <a:ext uri="{FF2B5EF4-FFF2-40B4-BE49-F238E27FC236}">
                <a16:creationId xmlns:a16="http://schemas.microsoft.com/office/drawing/2014/main" id="{15635AB0-09BC-3D4F-B1A7-DEB84BC2B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094413"/>
            <a:ext cx="7362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>
                <a:sym typeface="Wingdings" pitchFamily="2" charset="2"/>
              </a:rPr>
              <a:t> The results can be used in a global fit to constrain the TMDs and FF</a:t>
            </a:r>
            <a:endParaRPr lang="de-DE" alt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D3637A5-47A6-D742-9766-B39759ABD2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(x) in single hadr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36A72D-48DE-4146-8AF7-26A3EC0928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825" y="1192790"/>
            <a:ext cx="8464378" cy="4993659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09932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16224C-7239-86CE-85BD-061A5C3C68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 of transverse TSS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FB27D0-FC2D-6192-3296-D697840F04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903FD5-EA12-B7F4-D7DF-536BEC72F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5" name="Content Placeholder 11">
            <a:extLst>
              <a:ext uri="{FF2B5EF4-FFF2-40B4-BE49-F238E27FC236}">
                <a16:creationId xmlns:a16="http://schemas.microsoft.com/office/drawing/2014/main" id="{03C2ABFF-FACE-4132-E759-C3E89CDE78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2775" y="1520313"/>
            <a:ext cx="3817204" cy="466120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323DDC6-FDA5-1187-E99C-79B75F0533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2235" y="1727363"/>
            <a:ext cx="4775200" cy="3111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7123FFC-862E-F3EA-76E6-9368CEDF6818}"/>
                  </a:ext>
                </a:extLst>
              </p:cNvPr>
              <p:cNvSpPr txBox="1"/>
              <p:nvPr/>
            </p:nvSpPr>
            <p:spPr>
              <a:xfrm>
                <a:off x="189648" y="4990256"/>
                <a:ext cx="4442691" cy="1206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thena projections for the measurement</a:t>
                </a:r>
                <a:br>
                  <a:rPr lang="en-US" dirty="0"/>
                </a:br>
                <a:r>
                  <a:rPr lang="en-US" dirty="0"/>
                  <a:t>of </a:t>
                </a:r>
                <a:r>
                  <a:rPr lang="en-US" dirty="0" err="1"/>
                  <a:t>Sivers</a:t>
                </a:r>
                <a:r>
                  <a:rPr lang="en-US" dirty="0"/>
                  <a:t> asymmetrie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2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0.7,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1.0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.05,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𝑇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1.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7123FFC-862E-F3EA-76E6-9368CEDF6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48" y="4990256"/>
                <a:ext cx="4442691" cy="1206099"/>
              </a:xfrm>
              <a:prstGeom prst="rect">
                <a:avLst/>
              </a:prstGeom>
              <a:blipFill>
                <a:blip r:embed="rId4"/>
                <a:stretch>
                  <a:fillRect l="-855" t="-3158" b="-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196DFD8A-B29A-A56D-7A6C-340301C2C78D}"/>
              </a:ext>
            </a:extLst>
          </p:cNvPr>
          <p:cNvSpPr txBox="1"/>
          <p:nvPr/>
        </p:nvSpPr>
        <p:spPr>
          <a:xfrm>
            <a:off x="5564349" y="6144170"/>
            <a:ext cx="3328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jected uncertainties on Collins</a:t>
            </a:r>
            <a:br>
              <a:rPr lang="en-US" dirty="0"/>
            </a:br>
            <a:r>
              <a:rPr lang="en-US" dirty="0"/>
              <a:t>Asymmetries by ECCE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4C453ED-F96D-1FBD-9BE8-7DAB4C9B8C06}"/>
              </a:ext>
            </a:extLst>
          </p:cNvPr>
          <p:cNvSpPr txBox="1"/>
          <p:nvPr/>
        </p:nvSpPr>
        <p:spPr>
          <a:xfrm>
            <a:off x="5486938" y="5803036"/>
            <a:ext cx="12955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5"/>
              </a:rPr>
              <a:t>2207.10890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122640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AAEAE2-3767-4D18-A854-7BF88338F7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457092"/>
            <a:fld id="{B58F48A6-A3E1-4848-9AC3-B43F560BE4FE}" type="slidenum">
              <a:rPr lang="en-US" smtClean="0">
                <a:solidFill>
                  <a:prstClr val="white"/>
                </a:solidFill>
              </a:rPr>
              <a:pPr defTabSz="457092"/>
              <a:t>47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6EBB9B9-9F28-42AE-B9BE-8CDC82504A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0"/>
            <a:ext cx="8464378" cy="728031"/>
          </a:xfrm>
        </p:spPr>
        <p:txBody>
          <a:bodyPr>
            <a:normAutofit/>
          </a:bodyPr>
          <a:lstStyle/>
          <a:p>
            <a:pPr algn="ctr"/>
            <a:r>
              <a:rPr lang="en-US" cap="none" dirty="0">
                <a:latin typeface="Arial" pitchFamily="34" charset="0"/>
              </a:rPr>
              <a:t>Detector Requirements: Complementarity</a:t>
            </a:r>
            <a:endParaRPr lang="en-US" dirty="0"/>
          </a:p>
        </p:txBody>
      </p:sp>
      <p:grpSp>
        <p:nvGrpSpPr>
          <p:cNvPr id="38" name="Group 30">
            <a:extLst>
              <a:ext uri="{FF2B5EF4-FFF2-40B4-BE49-F238E27FC236}">
                <a16:creationId xmlns:a16="http://schemas.microsoft.com/office/drawing/2014/main" id="{96B64836-1FD1-44AC-A824-3176B36B5912}"/>
              </a:ext>
            </a:extLst>
          </p:cNvPr>
          <p:cNvGrpSpPr>
            <a:grpSpLocks/>
          </p:cNvGrpSpPr>
          <p:nvPr/>
        </p:nvGrpSpPr>
        <p:grpSpPr bwMode="auto">
          <a:xfrm>
            <a:off x="268288" y="979488"/>
            <a:ext cx="8769350" cy="1625600"/>
            <a:chOff x="268851" y="1139125"/>
            <a:chExt cx="8768033" cy="1626300"/>
          </a:xfrm>
        </p:grpSpPr>
        <p:pic>
          <p:nvPicPr>
            <p:cNvPr id="39" name="Picture 6" descr="hallacombo">
              <a:extLst>
                <a:ext uri="{FF2B5EF4-FFF2-40B4-BE49-F238E27FC236}">
                  <a16:creationId xmlns:a16="http://schemas.microsoft.com/office/drawing/2014/main" id="{4F2BC48B-8ACB-43F5-B9C1-4D408DE1E8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7281" y="1154624"/>
              <a:ext cx="2179603" cy="1596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" name="Content Placeholder 3" descr="SHMS-HMS.JPG">
              <a:extLst>
                <a:ext uri="{FF2B5EF4-FFF2-40B4-BE49-F238E27FC236}">
                  <a16:creationId xmlns:a16="http://schemas.microsoft.com/office/drawing/2014/main" id="{37FF3EF1-21CE-4F9D-A078-ACA1754F03C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lum bright="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2344" y="1150938"/>
              <a:ext cx="2166937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3">
              <a:extLst>
                <a:ext uri="{FF2B5EF4-FFF2-40B4-BE49-F238E27FC236}">
                  <a16:creationId xmlns:a16="http://schemas.microsoft.com/office/drawing/2014/main" id="{5C15868A-F9AD-4BDB-96E7-A1F46A7531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51" y="1139125"/>
              <a:ext cx="3313255" cy="1614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" name="Picture 3">
              <a:extLst>
                <a:ext uri="{FF2B5EF4-FFF2-40B4-BE49-F238E27FC236}">
                  <a16:creationId xmlns:a16="http://schemas.microsoft.com/office/drawing/2014/main" id="{2E4E2585-2F27-47E5-B0D7-485EF04B571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206" t="10916" r="12640" b="15477"/>
            <a:stretch>
              <a:fillRect/>
            </a:stretch>
          </p:blipFill>
          <p:spPr bwMode="auto">
            <a:xfrm>
              <a:off x="2444750" y="1143000"/>
              <a:ext cx="2051050" cy="162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3" name="Group 11">
            <a:extLst>
              <a:ext uri="{FF2B5EF4-FFF2-40B4-BE49-F238E27FC236}">
                <a16:creationId xmlns:a16="http://schemas.microsoft.com/office/drawing/2014/main" id="{E14398C4-D2B6-4B2A-A0B6-A76E250CB064}"/>
              </a:ext>
            </a:extLst>
          </p:cNvPr>
          <p:cNvGraphicFramePr>
            <a:graphicFrameLocks noGrp="1"/>
          </p:cNvGraphicFramePr>
          <p:nvPr/>
        </p:nvGraphicFramePr>
        <p:xfrm>
          <a:off x="114300" y="2625725"/>
          <a:ext cx="8896350" cy="3781426"/>
        </p:xfrm>
        <a:graphic>
          <a:graphicData uri="http://schemas.openxmlformats.org/drawingml/2006/table">
            <a:tbl>
              <a:tblPr/>
              <a:tblGrid>
                <a:gridCol w="2406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1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08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9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cellent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ermeticit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uminosity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nergy rea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ustom installations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larized phot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ermeti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eci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kumimoji="0" lang="en-US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Symbol" pitchFamily="18" charset="2"/>
                          <a:cs typeface="Arial" pitchFamily="34" charset="0"/>
                        </a:rPr>
                        <a:t>g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~8.5-9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eamlin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photons/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arget flexibility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18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ood momentum/angle resolu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cellent momentum resolu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02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igh multiplicity reconstru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uminosity up to 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18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article I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49" name="Group 48">
            <a:extLst>
              <a:ext uri="{FF2B5EF4-FFF2-40B4-BE49-F238E27FC236}">
                <a16:creationId xmlns:a16="http://schemas.microsoft.com/office/drawing/2014/main" id="{AF1F9F35-93EE-4600-8933-266A85E9474C}"/>
              </a:ext>
            </a:extLst>
          </p:cNvPr>
          <p:cNvGrpSpPr/>
          <p:nvPr/>
        </p:nvGrpSpPr>
        <p:grpSpPr>
          <a:xfrm>
            <a:off x="7011777" y="4301089"/>
            <a:ext cx="2025861" cy="1313686"/>
            <a:chOff x="7011777" y="4301089"/>
            <a:chExt cx="2025861" cy="1313686"/>
          </a:xfrm>
        </p:grpSpPr>
        <p:pic>
          <p:nvPicPr>
            <p:cNvPr id="50" name="Picture 1">
              <a:extLst>
                <a:ext uri="{FF2B5EF4-FFF2-40B4-BE49-F238E27FC236}">
                  <a16:creationId xmlns:a16="http://schemas.microsoft.com/office/drawing/2014/main" id="{1E2AA7CE-5062-43C8-A731-E75477AEF0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011777" y="4301089"/>
              <a:ext cx="2025861" cy="131368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99CE6480-BAA2-4F25-9EFB-D59C2B667F6B}"/>
                </a:ext>
              </a:extLst>
            </p:cNvPr>
            <p:cNvSpPr/>
            <p:nvPr/>
          </p:nvSpPr>
          <p:spPr>
            <a:xfrm>
              <a:off x="7172249" y="4347923"/>
              <a:ext cx="890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9144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</a:pPr>
              <a:r>
                <a:rPr lang="en-US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SOLI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592269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AAEAE2-3767-4D18-A854-7BF88338F7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457092"/>
            <a:fld id="{B58F48A6-A3E1-4848-9AC3-B43F560BE4FE}" type="slidenum">
              <a:rPr lang="en-US" smtClean="0">
                <a:solidFill>
                  <a:prstClr val="white"/>
                </a:solidFill>
              </a:rPr>
              <a:pPr defTabSz="457092"/>
              <a:t>48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6EBB9B9-9F28-42AE-B9BE-8CDC82504A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0"/>
            <a:ext cx="8464378" cy="728031"/>
          </a:xfrm>
        </p:spPr>
        <p:txBody>
          <a:bodyPr>
            <a:normAutofit/>
          </a:bodyPr>
          <a:lstStyle/>
          <a:p>
            <a:pPr algn="ctr"/>
            <a:r>
              <a:rPr lang="en-US" cap="none" dirty="0">
                <a:latin typeface="Arial" pitchFamily="34" charset="0"/>
              </a:rPr>
              <a:t>Detector Requirements: Complementarity</a:t>
            </a:r>
            <a:endParaRPr lang="en-US" dirty="0"/>
          </a:p>
        </p:txBody>
      </p:sp>
      <p:grpSp>
        <p:nvGrpSpPr>
          <p:cNvPr id="38" name="Group 30">
            <a:extLst>
              <a:ext uri="{FF2B5EF4-FFF2-40B4-BE49-F238E27FC236}">
                <a16:creationId xmlns:a16="http://schemas.microsoft.com/office/drawing/2014/main" id="{96B64836-1FD1-44AC-A824-3176B36B5912}"/>
              </a:ext>
            </a:extLst>
          </p:cNvPr>
          <p:cNvGrpSpPr>
            <a:grpSpLocks/>
          </p:cNvGrpSpPr>
          <p:nvPr/>
        </p:nvGrpSpPr>
        <p:grpSpPr bwMode="auto">
          <a:xfrm>
            <a:off x="268288" y="979488"/>
            <a:ext cx="8769350" cy="1625600"/>
            <a:chOff x="268851" y="1139125"/>
            <a:chExt cx="8768033" cy="1626300"/>
          </a:xfrm>
        </p:grpSpPr>
        <p:pic>
          <p:nvPicPr>
            <p:cNvPr id="39" name="Picture 6" descr="hallacombo">
              <a:extLst>
                <a:ext uri="{FF2B5EF4-FFF2-40B4-BE49-F238E27FC236}">
                  <a16:creationId xmlns:a16="http://schemas.microsoft.com/office/drawing/2014/main" id="{4F2BC48B-8ACB-43F5-B9C1-4D408DE1E8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7281" y="1154624"/>
              <a:ext cx="2179603" cy="1596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" name="Content Placeholder 3" descr="SHMS-HMS.JPG">
              <a:extLst>
                <a:ext uri="{FF2B5EF4-FFF2-40B4-BE49-F238E27FC236}">
                  <a16:creationId xmlns:a16="http://schemas.microsoft.com/office/drawing/2014/main" id="{37FF3EF1-21CE-4F9D-A078-ACA1754F03C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lum bright="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2344" y="1150938"/>
              <a:ext cx="2166937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3">
              <a:extLst>
                <a:ext uri="{FF2B5EF4-FFF2-40B4-BE49-F238E27FC236}">
                  <a16:creationId xmlns:a16="http://schemas.microsoft.com/office/drawing/2014/main" id="{5C15868A-F9AD-4BDB-96E7-A1F46A7531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51" y="1139125"/>
              <a:ext cx="3313255" cy="1614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" name="Picture 3">
              <a:extLst>
                <a:ext uri="{FF2B5EF4-FFF2-40B4-BE49-F238E27FC236}">
                  <a16:creationId xmlns:a16="http://schemas.microsoft.com/office/drawing/2014/main" id="{2E4E2585-2F27-47E5-B0D7-485EF04B571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206" t="10916" r="12640" b="15477"/>
            <a:stretch>
              <a:fillRect/>
            </a:stretch>
          </p:blipFill>
          <p:spPr bwMode="auto">
            <a:xfrm>
              <a:off x="2444750" y="1143000"/>
              <a:ext cx="2051050" cy="162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3" name="Group 11">
            <a:extLst>
              <a:ext uri="{FF2B5EF4-FFF2-40B4-BE49-F238E27FC236}">
                <a16:creationId xmlns:a16="http://schemas.microsoft.com/office/drawing/2014/main" id="{E14398C4-D2B6-4B2A-A0B6-A76E250CB064}"/>
              </a:ext>
            </a:extLst>
          </p:cNvPr>
          <p:cNvGraphicFramePr>
            <a:graphicFrameLocks noGrp="1"/>
          </p:cNvGraphicFramePr>
          <p:nvPr/>
        </p:nvGraphicFramePr>
        <p:xfrm>
          <a:off x="114300" y="2625725"/>
          <a:ext cx="8896350" cy="3781426"/>
        </p:xfrm>
        <a:graphic>
          <a:graphicData uri="http://schemas.openxmlformats.org/drawingml/2006/table">
            <a:tbl>
              <a:tblPr/>
              <a:tblGrid>
                <a:gridCol w="2406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1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08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9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cellent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ermeticit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uminosity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nergy rea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ustom installations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larized phot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ermeti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eci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kumimoji="0" lang="en-US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Symbol" pitchFamily="18" charset="2"/>
                          <a:cs typeface="Arial" pitchFamily="34" charset="0"/>
                        </a:rPr>
                        <a:t>g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~8.5-9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eamlin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photons/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arget flexibility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18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ood momentum/angle resolu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cellent momentum resolu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02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igh multiplicity reconstru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uminosity up to 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18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article I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AD544374-8243-2543-ABA7-832EF911557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0000"/>
          <a:stretch/>
        </p:blipFill>
        <p:spPr>
          <a:xfrm>
            <a:off x="2444514" y="840328"/>
            <a:ext cx="2025861" cy="180805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5B55305-0311-484C-9A3A-EF2558EBDF3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180" b="49862"/>
          <a:stretch/>
        </p:blipFill>
        <p:spPr>
          <a:xfrm>
            <a:off x="7057342" y="820872"/>
            <a:ext cx="1875822" cy="1749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4364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6E52-F3F3-414F-B388-F1EA118B1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299" y="326528"/>
            <a:ext cx="8835081" cy="487490"/>
          </a:xfrm>
        </p:spPr>
        <p:txBody>
          <a:bodyPr/>
          <a:lstStyle/>
          <a:p>
            <a:r>
              <a:rPr lang="en-US" sz="2800" dirty="0"/>
              <a:t>Tentative Timelines relevant for TMD program shown he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6A9EE4-620E-364C-80AD-E39C5F9859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190" y="1217305"/>
            <a:ext cx="3569897" cy="4993659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/>
              <a:t>CLAS12 in Hall B</a:t>
            </a:r>
          </a:p>
          <a:p>
            <a:r>
              <a:rPr lang="en-US" dirty="0"/>
              <a:t>2018-2020: unpolarized proton/deuterium target – long. polarized beam</a:t>
            </a:r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2022+ polarized long target?</a:t>
            </a:r>
          </a:p>
          <a:p>
            <a:r>
              <a:rPr lang="en-US" dirty="0"/>
              <a:t>Future Polarized He3 (long/trans)</a:t>
            </a:r>
          </a:p>
          <a:p>
            <a:r>
              <a:rPr lang="en-US" dirty="0"/>
              <a:t>Polarized transverse H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6585CE-2B1C-B345-875D-FC7533068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9</a:t>
            </a:fld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C7343E9-E514-EA40-8715-963A05C30FD4}"/>
              </a:ext>
            </a:extLst>
          </p:cNvPr>
          <p:cNvCxnSpPr/>
          <p:nvPr/>
        </p:nvCxnSpPr>
        <p:spPr>
          <a:xfrm>
            <a:off x="4026309" y="1140540"/>
            <a:ext cx="0" cy="514718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2835DC5-B39B-CF46-8ED5-4021716C899B}"/>
              </a:ext>
            </a:extLst>
          </p:cNvPr>
          <p:cNvSpPr txBox="1">
            <a:spLocks/>
          </p:cNvSpPr>
          <p:nvPr/>
        </p:nvSpPr>
        <p:spPr>
          <a:xfrm>
            <a:off x="4822732" y="1217305"/>
            <a:ext cx="3569897" cy="49936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u="sng" dirty="0"/>
              <a:t>Hall A</a:t>
            </a:r>
          </a:p>
          <a:p>
            <a:r>
              <a:rPr lang="en-US" dirty="0"/>
              <a:t>2023 Transverse single spin asymmetries on He3 (64 beam days)</a:t>
            </a:r>
          </a:p>
          <a:p>
            <a:endParaRPr lang="en-US" dirty="0"/>
          </a:p>
          <a:p>
            <a:r>
              <a:rPr lang="en-US" dirty="0"/>
              <a:t>2028 </a:t>
            </a:r>
            <a:r>
              <a:rPr lang="en-US" dirty="0" err="1"/>
              <a:t>SoLID</a:t>
            </a:r>
            <a:r>
              <a:rPr lang="en-US" dirty="0"/>
              <a:t> with He3/proton target (long/transverse)</a:t>
            </a:r>
          </a:p>
        </p:txBody>
      </p:sp>
    </p:spTree>
    <p:extLst>
      <p:ext uri="{BB962C8B-B14F-4D97-AF65-F5344CB8AC3E}">
        <p14:creationId xmlns:p14="http://schemas.microsoft.com/office/powerpoint/2010/main" val="27215354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452E60-77C7-75FE-0493-C1214C0F85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IS cross-se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DD8E0C-0E36-B49A-72D3-A3DD54BC489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32086" y="5784022"/>
                <a:ext cx="8316097" cy="840083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Disentangling the different contributions is not trivial</a:t>
                </a:r>
              </a:p>
              <a:p>
                <a:r>
                  <a:rPr lang="en-US" dirty="0"/>
                  <a:t>Ratio of T to L flux </a:t>
                </a:r>
              </a:p>
              <a:p>
                <a:pPr lvl="1"/>
                <a:r>
                  <a:rPr lang="en-US" dirty="0"/>
                  <a:t>At fixed x e.g. chang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DD8E0C-0E36-B49A-72D3-A3DD54BC48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2086" y="5784022"/>
                <a:ext cx="8316097" cy="840083"/>
              </a:xfrm>
              <a:blipFill>
                <a:blip r:embed="rId2"/>
                <a:stretch>
                  <a:fillRect l="-457" t="-13433" b="-16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AAE37D-A39F-47B2-6EB6-49797662F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5" name="Picture 9">
            <a:extLst>
              <a:ext uri="{FF2B5EF4-FFF2-40B4-BE49-F238E27FC236}">
                <a16:creationId xmlns:a16="http://schemas.microsoft.com/office/drawing/2014/main" id="{C63E48D7-9559-5A5F-4803-BBBAEC135A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086" y="1073977"/>
            <a:ext cx="7318321" cy="4710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2C0963-FA10-5D6F-C970-88C0340FE8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6807" y="6091611"/>
            <a:ext cx="2835016" cy="7514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987B8BF-ED90-6ADE-4630-F806EEA7BD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46848" y="6060936"/>
            <a:ext cx="13843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84826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4BD69D8-4CDB-3545-8087-E46BAF954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408633"/>
            <a:ext cx="8464378" cy="487490"/>
          </a:xfrm>
        </p:spPr>
        <p:txBody>
          <a:bodyPr anchor="ctr">
            <a:normAutofit/>
          </a:bodyPr>
          <a:lstStyle/>
          <a:p>
            <a:r>
              <a:rPr lang="en-US" sz="2800" dirty="0"/>
              <a:t>Accessing e(x) in the TMD framework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20BB3A3-68B2-4D26-BD3F-CFC341A080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8919" y="1188718"/>
            <a:ext cx="8464378" cy="4993659"/>
          </a:xfrm>
        </p:spPr>
        <p:txBody>
          <a:bodyPr>
            <a:normAutofit/>
          </a:bodyPr>
          <a:lstStyle/>
          <a:p>
            <a:r>
              <a:rPr lang="en-US" sz="1800" dirty="0"/>
              <a:t>The PDF e can be measured in the F</a:t>
            </a:r>
            <a:r>
              <a:rPr lang="en-US" sz="1800" baseline="-25000" dirty="0"/>
              <a:t>LU</a:t>
            </a:r>
            <a:r>
              <a:rPr lang="en-US" sz="1800" dirty="0">
                <a:latin typeface="Arial" panose="020B0604020202020204" pitchFamily="34" charset="0"/>
              </a:rPr>
              <a:t> structure function of the cross section for the production of a pion on an unpolarized target.</a:t>
            </a:r>
            <a:endParaRPr lang="en-US" sz="1800" dirty="0"/>
          </a:p>
          <a:p>
            <a:endParaRPr lang="en-US" sz="1800" dirty="0"/>
          </a:p>
          <a:p>
            <a:endParaRPr lang="en-US" sz="18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4FA4497-6FCD-414A-9CB7-D1E2F8F128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07E1C93C-5050-FC42-8F10-D22D4F119D13}" type="slidenum">
              <a:rPr lang="en-US" smtClean="0"/>
              <a:pPr>
                <a:spcAft>
                  <a:spcPts val="600"/>
                </a:spcAft>
              </a:pPr>
              <a:t>50</a:t>
            </a:fld>
            <a:endParaRPr lang="en-US"/>
          </a:p>
        </p:txBody>
      </p:sp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FDD5DF12-98D4-3E4C-8808-E993544B77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5747" y="3722641"/>
            <a:ext cx="2908705" cy="2459736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DC2FD611-86FD-9B48-8716-57AC77606BCE}"/>
              </a:ext>
            </a:extLst>
          </p:cNvPr>
          <p:cNvSpPr txBox="1"/>
          <p:nvPr/>
        </p:nvSpPr>
        <p:spPr>
          <a:xfrm>
            <a:off x="3387647" y="5990248"/>
            <a:ext cx="1615936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Figure from hep-</a:t>
            </a:r>
            <a:r>
              <a:rPr lang="en-US" sz="700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/0208124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B53B70F-5D3A-2F49-9F4F-5776E8DD6BE0}"/>
              </a:ext>
            </a:extLst>
          </p:cNvPr>
          <p:cNvSpPr txBox="1"/>
          <p:nvPr/>
        </p:nvSpPr>
        <p:spPr>
          <a:xfrm>
            <a:off x="7437498" y="3191610"/>
            <a:ext cx="8611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2DE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ist-3 FF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E24D4ED-E22F-6D4C-8A0C-FCEE7BE4B554}"/>
              </a:ext>
            </a:extLst>
          </p:cNvPr>
          <p:cNvGrpSpPr/>
          <p:nvPr/>
        </p:nvGrpSpPr>
        <p:grpSpPr>
          <a:xfrm>
            <a:off x="652351" y="1806660"/>
            <a:ext cx="7768109" cy="1676736"/>
            <a:chOff x="652351" y="1806660"/>
            <a:chExt cx="7768109" cy="1676736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D96ACC1F-EEA2-7947-99E7-C531F3E6350E}"/>
                </a:ext>
              </a:extLst>
            </p:cNvPr>
            <p:cNvGrpSpPr/>
            <p:nvPr/>
          </p:nvGrpSpPr>
          <p:grpSpPr>
            <a:xfrm>
              <a:off x="652351" y="2377378"/>
              <a:ext cx="7685070" cy="660743"/>
              <a:chOff x="652351" y="2527495"/>
              <a:chExt cx="7685070" cy="660743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7A68236E-4CD1-F148-86B4-2BCAA51AC4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2351" y="2527495"/>
                <a:ext cx="7685070" cy="660743"/>
              </a:xfrm>
              <a:prstGeom prst="rect">
                <a:avLst/>
              </a:prstGeom>
            </p:spPr>
          </p:pic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A4F5E06-5BF6-6748-8A05-DF7EBCECE742}"/>
                  </a:ext>
                </a:extLst>
              </p:cNvPr>
              <p:cNvSpPr txBox="1"/>
              <p:nvPr/>
            </p:nvSpPr>
            <p:spPr>
              <a:xfrm>
                <a:off x="3368191" y="2691387"/>
                <a:ext cx="104583" cy="2852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CC80463-5249-894D-9D63-53E240E2F321}"/>
                  </a:ext>
                </a:extLst>
              </p:cNvPr>
              <p:cNvSpPr txBox="1"/>
              <p:nvPr/>
            </p:nvSpPr>
            <p:spPr>
              <a:xfrm>
                <a:off x="4472193" y="2686043"/>
                <a:ext cx="167901" cy="2852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A83897-21FA-D04A-99D3-B13B5B0F2153}"/>
                  </a:ext>
                </a:extLst>
              </p:cNvPr>
              <p:cNvSpPr txBox="1"/>
              <p:nvPr/>
            </p:nvSpPr>
            <p:spPr>
              <a:xfrm>
                <a:off x="6404807" y="2696912"/>
                <a:ext cx="248912" cy="2852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1EB9792-DF4E-4848-892A-34D9AD618E6F}"/>
                  </a:ext>
                </a:extLst>
              </p:cNvPr>
              <p:cNvSpPr txBox="1"/>
              <p:nvPr/>
            </p:nvSpPr>
            <p:spPr>
              <a:xfrm>
                <a:off x="7562398" y="2696911"/>
                <a:ext cx="317007" cy="285277"/>
              </a:xfrm>
              <a:prstGeom prst="rect">
                <a:avLst/>
              </a:prstGeom>
              <a:noFill/>
              <a:ln cmpd="sng">
                <a:solidFill>
                  <a:srgbClr val="FF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326733"/>
                          <a:gd name="connsiteY0" fmla="*/ 0 h 285277"/>
                          <a:gd name="connsiteX1" fmla="*/ 326733 w 326733"/>
                          <a:gd name="connsiteY1" fmla="*/ 0 h 285277"/>
                          <a:gd name="connsiteX2" fmla="*/ 326733 w 326733"/>
                          <a:gd name="connsiteY2" fmla="*/ 285277 h 285277"/>
                          <a:gd name="connsiteX3" fmla="*/ 0 w 326733"/>
                          <a:gd name="connsiteY3" fmla="*/ 285277 h 285277"/>
                          <a:gd name="connsiteX4" fmla="*/ 0 w 326733"/>
                          <a:gd name="connsiteY4" fmla="*/ 0 h 285277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326733" h="285277" extrusionOk="0">
                            <a:moveTo>
                              <a:pt x="0" y="0"/>
                            </a:moveTo>
                            <a:cubicBezTo>
                              <a:pt x="105956" y="-6054"/>
                              <a:pt x="184320" y="-2922"/>
                              <a:pt x="326733" y="0"/>
                            </a:cubicBezTo>
                            <a:cubicBezTo>
                              <a:pt x="335691" y="75258"/>
                              <a:pt x="336396" y="195010"/>
                              <a:pt x="326733" y="285277"/>
                            </a:cubicBezTo>
                            <a:cubicBezTo>
                              <a:pt x="165489" y="283415"/>
                              <a:pt x="157832" y="275632"/>
                              <a:pt x="0" y="285277"/>
                            </a:cubicBezTo>
                            <a:cubicBezTo>
                              <a:pt x="1415" y="208469"/>
                              <a:pt x="-175" y="123459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CD1D8FE-9352-D749-95AF-08FEB984E12A}"/>
                  </a:ext>
                </a:extLst>
              </p:cNvPr>
              <p:cNvSpPr txBox="1"/>
              <p:nvPr/>
            </p:nvSpPr>
            <p:spPr>
              <a:xfrm>
                <a:off x="3486045" y="2689957"/>
                <a:ext cx="330161" cy="292231"/>
              </a:xfrm>
              <a:prstGeom prst="rect">
                <a:avLst/>
              </a:prstGeom>
              <a:noFill/>
              <a:ln>
                <a:solidFill>
                  <a:srgbClr val="0052EB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7896F19-7B4A-8548-80C9-FD9BD766AFD5}"/>
                  </a:ext>
                </a:extLst>
              </p:cNvPr>
              <p:cNvSpPr txBox="1"/>
              <p:nvPr/>
            </p:nvSpPr>
            <p:spPr>
              <a:xfrm>
                <a:off x="4692951" y="2527495"/>
                <a:ext cx="330161" cy="292231"/>
              </a:xfrm>
              <a:prstGeom prst="rect">
                <a:avLst/>
              </a:prstGeom>
              <a:noFill/>
              <a:ln>
                <a:solidFill>
                  <a:srgbClr val="0052EB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2F5EE8E-CFB3-E84E-8E17-383644A84F8D}"/>
                  </a:ext>
                </a:extLst>
              </p:cNvPr>
              <p:cNvSpPr txBox="1"/>
              <p:nvPr/>
            </p:nvSpPr>
            <p:spPr>
              <a:xfrm>
                <a:off x="6665787" y="2695771"/>
                <a:ext cx="330161" cy="292231"/>
              </a:xfrm>
              <a:prstGeom prst="rect">
                <a:avLst/>
              </a:prstGeom>
              <a:noFill/>
              <a:ln>
                <a:solidFill>
                  <a:srgbClr val="0052EB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41D864B-91CC-D445-AC4E-60F37E4DF0D9}"/>
                  </a:ext>
                </a:extLst>
              </p:cNvPr>
              <p:cNvSpPr txBox="1"/>
              <p:nvPr/>
            </p:nvSpPr>
            <p:spPr>
              <a:xfrm>
                <a:off x="7882949" y="2539927"/>
                <a:ext cx="248912" cy="292231"/>
              </a:xfrm>
              <a:prstGeom prst="rect">
                <a:avLst/>
              </a:prstGeom>
              <a:noFill/>
              <a:ln>
                <a:solidFill>
                  <a:srgbClr val="0052EB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E8ADBF3-2174-CD4D-A7F1-165E4D0BE895}"/>
                </a:ext>
              </a:extLst>
            </p:cNvPr>
            <p:cNvSpPr txBox="1"/>
            <p:nvPr/>
          </p:nvSpPr>
          <p:spPr>
            <a:xfrm>
              <a:off x="2783255" y="1840588"/>
              <a:ext cx="88517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wist-3 pdf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A363FC66-B234-884B-BEF8-AED4423355E0}"/>
                </a:ext>
              </a:extLst>
            </p:cNvPr>
            <p:cNvSpPr txBox="1"/>
            <p:nvPr/>
          </p:nvSpPr>
          <p:spPr>
            <a:xfrm>
              <a:off x="3816206" y="1811615"/>
              <a:ext cx="132600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polarized PDF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5FC0B58-6185-8342-9A15-6E795D300D85}"/>
                </a:ext>
              </a:extLst>
            </p:cNvPr>
            <p:cNvSpPr txBox="1"/>
            <p:nvPr/>
          </p:nvSpPr>
          <p:spPr>
            <a:xfrm>
              <a:off x="5628877" y="1816669"/>
              <a:ext cx="13724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wist-3 t-odd PDF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B2A4261-989C-264B-B92C-BE35AFA8C5A1}"/>
                </a:ext>
              </a:extLst>
            </p:cNvPr>
            <p:cNvSpPr txBox="1"/>
            <p:nvPr/>
          </p:nvSpPr>
          <p:spPr>
            <a:xfrm>
              <a:off x="7315670" y="1806660"/>
              <a:ext cx="11047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oer-Mulders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F7F16BB9-2D7F-3D45-A78A-1C6AB49F4F7B}"/>
                </a:ext>
              </a:extLst>
            </p:cNvPr>
            <p:cNvCxnSpPr>
              <a:cxnSpLocks/>
            </p:cNvCxnSpPr>
            <p:nvPr/>
          </p:nvCxnSpPr>
          <p:spPr>
            <a:xfrm>
              <a:off x="3200529" y="2088949"/>
              <a:ext cx="229135" cy="40590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3BBF39D-8DD3-B546-AD50-05586A92723E}"/>
                </a:ext>
              </a:extLst>
            </p:cNvPr>
            <p:cNvCxnSpPr/>
            <p:nvPr/>
          </p:nvCxnSpPr>
          <p:spPr>
            <a:xfrm>
              <a:off x="4472193" y="2084517"/>
              <a:ext cx="36983" cy="38869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420ACAD4-8A14-DE47-84E1-FC5723151D91}"/>
                </a:ext>
              </a:extLst>
            </p:cNvPr>
            <p:cNvCxnSpPr/>
            <p:nvPr/>
          </p:nvCxnSpPr>
          <p:spPr>
            <a:xfrm>
              <a:off x="6433228" y="2117587"/>
              <a:ext cx="96035" cy="34882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F2F979FE-6844-134F-8F71-19C73AFF6A11}"/>
                </a:ext>
              </a:extLst>
            </p:cNvPr>
            <p:cNvCxnSpPr>
              <a:cxnSpLocks/>
              <a:stCxn id="22" idx="2"/>
            </p:cNvCxnSpPr>
            <p:nvPr/>
          </p:nvCxnSpPr>
          <p:spPr>
            <a:xfrm flipH="1">
              <a:off x="7677391" y="2083659"/>
              <a:ext cx="190674" cy="39362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EA24824-2A9C-F940-B27C-13BBA746F4EC}"/>
                </a:ext>
              </a:extLst>
            </p:cNvPr>
            <p:cNvSpPr txBox="1"/>
            <p:nvPr/>
          </p:nvSpPr>
          <p:spPr>
            <a:xfrm>
              <a:off x="2991883" y="3206086"/>
              <a:ext cx="8755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2DE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llins FF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FB628A1E-A1AF-9247-B4CE-778CACD2B489}"/>
                </a:ext>
              </a:extLst>
            </p:cNvPr>
            <p:cNvSpPr txBox="1"/>
            <p:nvPr/>
          </p:nvSpPr>
          <p:spPr>
            <a:xfrm>
              <a:off x="4498074" y="3206397"/>
              <a:ext cx="86113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2DE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wist-3 FF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D118E63-9778-C04C-A221-028F89356DE3}"/>
                </a:ext>
              </a:extLst>
            </p:cNvPr>
            <p:cNvSpPr txBox="1"/>
            <p:nvPr/>
          </p:nvSpPr>
          <p:spPr>
            <a:xfrm>
              <a:off x="5829537" y="3193059"/>
              <a:ext cx="12073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2DE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polarized FF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2794B32A-D624-5D48-83A2-3A528F76BC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59989" y="2928026"/>
              <a:ext cx="19790" cy="288334"/>
            </a:xfrm>
            <a:prstGeom prst="straightConnector1">
              <a:avLst/>
            </a:prstGeom>
            <a:ln>
              <a:solidFill>
                <a:srgbClr val="002DE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AA024E19-58D1-0346-9538-B1DB51B9A9E1}"/>
                </a:ext>
              </a:extLst>
            </p:cNvPr>
            <p:cNvCxnSpPr>
              <a:cxnSpLocks/>
              <a:stCxn id="37" idx="0"/>
            </p:cNvCxnSpPr>
            <p:nvPr/>
          </p:nvCxnSpPr>
          <p:spPr>
            <a:xfrm flipV="1">
              <a:off x="4928641" y="2787450"/>
              <a:ext cx="32754" cy="418947"/>
            </a:xfrm>
            <a:prstGeom prst="straightConnector1">
              <a:avLst/>
            </a:prstGeom>
            <a:ln>
              <a:solidFill>
                <a:srgbClr val="002DE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58FF9141-BB9E-034D-AD81-FA1F2D4D9175}"/>
                </a:ext>
              </a:extLst>
            </p:cNvPr>
            <p:cNvCxnSpPr/>
            <p:nvPr/>
          </p:nvCxnSpPr>
          <p:spPr>
            <a:xfrm flipV="1">
              <a:off x="6593519" y="2912786"/>
              <a:ext cx="191990" cy="293611"/>
            </a:xfrm>
            <a:prstGeom prst="straightConnector1">
              <a:avLst/>
            </a:prstGeom>
            <a:ln>
              <a:solidFill>
                <a:srgbClr val="002DE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D0B79694-E78B-4D49-80E0-5EE27CB54072}"/>
                </a:ext>
              </a:extLst>
            </p:cNvPr>
            <p:cNvCxnSpPr/>
            <p:nvPr/>
          </p:nvCxnSpPr>
          <p:spPr>
            <a:xfrm flipV="1">
              <a:off x="7949037" y="2787450"/>
              <a:ext cx="124456" cy="418947"/>
            </a:xfrm>
            <a:prstGeom prst="straightConnector1">
              <a:avLst/>
            </a:prstGeom>
            <a:ln>
              <a:solidFill>
                <a:srgbClr val="002DE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2" name="Picture 51" descr="Chart, histogram&#10;&#10;Description automatically generated">
            <a:extLst>
              <a:ext uri="{FF2B5EF4-FFF2-40B4-BE49-F238E27FC236}">
                <a16:creationId xmlns:a16="http://schemas.microsoft.com/office/drawing/2014/main" id="{894A8F22-09B8-2D48-9925-E4B41E2015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4563" y="3648186"/>
            <a:ext cx="2781812" cy="2631218"/>
          </a:xfrm>
          <a:prstGeom prst="rect">
            <a:avLst/>
          </a:prstGeom>
        </p:spPr>
      </p:pic>
      <p:sp>
        <p:nvSpPr>
          <p:cNvPr id="53" name="TextBox 52">
            <a:extLst>
              <a:ext uri="{FF2B5EF4-FFF2-40B4-BE49-F238E27FC236}">
                <a16:creationId xmlns:a16="http://schemas.microsoft.com/office/drawing/2014/main" id="{88978A24-F484-DA4E-8883-31C9E60581EA}"/>
              </a:ext>
            </a:extLst>
          </p:cNvPr>
          <p:cNvSpPr txBox="1"/>
          <p:nvPr/>
        </p:nvSpPr>
        <p:spPr>
          <a:xfrm>
            <a:off x="6653719" y="6241232"/>
            <a:ext cx="18545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700" dirty="0" err="1">
                <a:latin typeface="Arial" panose="020B0604020202020204" pitchFamily="34" charset="0"/>
                <a:cs typeface="Arial" panose="020B0604020202020204" pitchFamily="34" charset="0"/>
              </a:rPr>
              <a:t>Efremov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, K. </a:t>
            </a:r>
            <a:r>
              <a:rPr lang="en-US" sz="700" dirty="0" err="1">
                <a:latin typeface="Arial" panose="020B0604020202020204" pitchFamily="34" charset="0"/>
                <a:cs typeface="Arial" panose="020B0604020202020204" pitchFamily="34" charset="0"/>
              </a:rPr>
              <a:t>Goeke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, and P. Schweitzer, </a:t>
            </a:r>
            <a:r>
              <a:rPr lang="en-US" sz="700" dirty="0" err="1">
                <a:latin typeface="Arial" panose="020B0604020202020204" pitchFamily="34" charset="0"/>
                <a:cs typeface="Arial" panose="020B0604020202020204" pitchFamily="34" charset="0"/>
              </a:rPr>
              <a:t>Phys.Rev</a:t>
            </a:r>
            <a:r>
              <a:rPr lang="en-US" sz="700" dirty="0">
                <a:latin typeface="Arial" panose="020B0604020202020204" pitchFamily="34" charset="0"/>
                <a:cs typeface="Arial" panose="020B0604020202020204" pitchFamily="34" charset="0"/>
              </a:rPr>
              <a:t>. D67, 114014 (2003)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6A6DAC1-F9C3-FD49-9B93-F940CC63370C}"/>
              </a:ext>
            </a:extLst>
          </p:cNvPr>
          <p:cNvSpPr txBox="1"/>
          <p:nvPr/>
        </p:nvSpPr>
        <p:spPr>
          <a:xfrm>
            <a:off x="123773" y="3867251"/>
            <a:ext cx="310207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mplicated combination of four terms in the structure func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MD factorization at twist-3 not yet proven!</a:t>
            </a:r>
          </a:p>
        </p:txBody>
      </p:sp>
    </p:spTree>
    <p:extLst>
      <p:ext uri="{BB962C8B-B14F-4D97-AF65-F5344CB8AC3E}">
        <p14:creationId xmlns:p14="http://schemas.microsoft.com/office/powerpoint/2010/main" val="3598740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7EA5CC-0F0B-2640-B4FF-E45F6F7E2B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3169" y="926098"/>
            <a:ext cx="7886700" cy="994172"/>
          </a:xfrm>
        </p:spPr>
        <p:txBody>
          <a:bodyPr>
            <a:normAutofit/>
          </a:bodyPr>
          <a:lstStyle/>
          <a:p>
            <a:r>
              <a:rPr lang="en-US" dirty="0"/>
              <a:t>Example, Access of </a:t>
            </a:r>
            <a:r>
              <a:rPr lang="en-US" cap="none" dirty="0"/>
              <a:t>e(x) in </a:t>
            </a:r>
            <a:r>
              <a:rPr lang="en-US" dirty="0"/>
              <a:t>SIDIS x-s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C3A6EE-FA5D-3945-8980-F33F19C32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6999" y="1996025"/>
            <a:ext cx="4446270" cy="1949031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Di-hadron cross section: Clean access to e(x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e e.g. Aurore </a:t>
            </a:r>
            <a:r>
              <a:rPr lang="en-US" dirty="0" err="1"/>
              <a:t>Courtoy</a:t>
            </a:r>
            <a:r>
              <a:rPr lang="en-US" dirty="0"/>
              <a:t>, arXiv:1405.7659</a:t>
            </a:r>
          </a:p>
          <a:p>
            <a:r>
              <a:rPr lang="en-US" dirty="0"/>
              <a:t>Evidence from CLAS6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84F97C-9F5B-DF46-9580-BE26DE219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2CDD7-3789-2746-A5B0-221C485D780C}" type="slidenum">
              <a:rPr lang="en-US" smtClean="0"/>
              <a:t>5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A02E81-B226-6B4D-85E0-C59E903470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9201" y="3451625"/>
            <a:ext cx="3394355" cy="24467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2C2B8A5-CB40-A048-AF10-672F9E79DB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965"/>
          <a:stretch/>
        </p:blipFill>
        <p:spPr>
          <a:xfrm>
            <a:off x="556999" y="2571750"/>
            <a:ext cx="6848475" cy="58183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C61BF37-8810-2B4D-88CC-58945293BE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085" y="3630591"/>
            <a:ext cx="2364313" cy="184075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9FDB847-119E-4B42-BDA4-D23E4D066E2C}"/>
              </a:ext>
            </a:extLst>
          </p:cNvPr>
          <p:cNvSpPr txBox="1"/>
          <p:nvPr/>
        </p:nvSpPr>
        <p:spPr>
          <a:xfrm>
            <a:off x="2738675" y="5280826"/>
            <a:ext cx="336952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 dirty="0" err="1"/>
              <a:t>x</a:t>
            </a:r>
            <a:r>
              <a:rPr lang="en-US" sz="1350" baseline="-25000" dirty="0" err="1"/>
              <a:t>B</a:t>
            </a:r>
            <a:endParaRPr lang="en-US" sz="1350" baseline="-25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637A0F5-B30D-BE47-83AE-8BF93F14CC41}"/>
              </a:ext>
            </a:extLst>
          </p:cNvPr>
          <p:cNvSpPr txBox="1"/>
          <p:nvPr/>
        </p:nvSpPr>
        <p:spPr>
          <a:xfrm>
            <a:off x="682787" y="3624304"/>
            <a:ext cx="482824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 dirty="0"/>
              <a:t>0.2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3762FE-AEBA-FA42-87C9-ADC173604BEF}"/>
              </a:ext>
            </a:extLst>
          </p:cNvPr>
          <p:cNvSpPr txBox="1"/>
          <p:nvPr/>
        </p:nvSpPr>
        <p:spPr>
          <a:xfrm>
            <a:off x="1245831" y="5557825"/>
            <a:ext cx="118417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V, DNP 2018</a:t>
            </a:r>
          </a:p>
        </p:txBody>
      </p:sp>
    </p:spTree>
    <p:extLst>
      <p:ext uri="{BB962C8B-B14F-4D97-AF65-F5344CB8AC3E}">
        <p14:creationId xmlns:p14="http://schemas.microsoft.com/office/powerpoint/2010/main" val="314821289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738368-70B2-DFDC-70BC-CBCA6CDEB7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Wave, Model </a:t>
            </a:r>
            <a:r>
              <a:rPr lang="en-US" dirty="0" err="1"/>
              <a:t>comparisions</a:t>
            </a:r>
            <a:r>
              <a:rPr lang="en-US" dirty="0"/>
              <a:t>, VM, </a:t>
            </a:r>
            <a:r>
              <a:rPr lang="en-US" dirty="0" err="1"/>
              <a:t>stringspinner</a:t>
            </a:r>
            <a:r>
              <a:rPr lang="en-US" dirty="0"/>
              <a:t> string-P03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8200E1-3A9A-CE50-008B-BBCFAA98A7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8AB20F-490F-B124-D4F8-CE8AF6132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940383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BEBCD8-6228-F349-984E-1D6B69B3CE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3194" y="804070"/>
            <a:ext cx="8455794" cy="857250"/>
          </a:xfrm>
        </p:spPr>
        <p:txBody>
          <a:bodyPr>
            <a:noAutofit/>
          </a:bodyPr>
          <a:lstStyle/>
          <a:p>
            <a:r>
              <a:rPr lang="en-US" sz="3600" dirty="0"/>
              <a:t>Analog to PDFs; Momentum Sum Rules</a:t>
            </a:r>
          </a:p>
        </p:txBody>
      </p:sp>
      <p:graphicFrame>
        <p:nvGraphicFramePr>
          <p:cNvPr id="6" name="Table 7">
            <a:extLst>
              <a:ext uri="{FF2B5EF4-FFF2-40B4-BE49-F238E27FC236}">
                <a16:creationId xmlns:a16="http://schemas.microsoft.com/office/drawing/2014/main" id="{35F670D9-0310-0547-A14D-420D925C7A5D}"/>
              </a:ext>
            </a:extLst>
          </p:cNvPr>
          <p:cNvGraphicFramePr>
            <a:graphicFrameLocks noGrp="1"/>
          </p:cNvGraphicFramePr>
          <p:nvPr/>
        </p:nvGraphicFramePr>
        <p:xfrm>
          <a:off x="1456623" y="2942751"/>
          <a:ext cx="2249104" cy="2242688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562276">
                  <a:extLst>
                    <a:ext uri="{9D8B030D-6E8A-4147-A177-3AD203B41FA5}">
                      <a16:colId xmlns:a16="http://schemas.microsoft.com/office/drawing/2014/main" val="1869372360"/>
                    </a:ext>
                  </a:extLst>
                </a:gridCol>
                <a:gridCol w="562276">
                  <a:extLst>
                    <a:ext uri="{9D8B030D-6E8A-4147-A177-3AD203B41FA5}">
                      <a16:colId xmlns:a16="http://schemas.microsoft.com/office/drawing/2014/main" val="2413076422"/>
                    </a:ext>
                  </a:extLst>
                </a:gridCol>
                <a:gridCol w="562276">
                  <a:extLst>
                    <a:ext uri="{9D8B030D-6E8A-4147-A177-3AD203B41FA5}">
                      <a16:colId xmlns:a16="http://schemas.microsoft.com/office/drawing/2014/main" val="2361470385"/>
                    </a:ext>
                  </a:extLst>
                </a:gridCol>
                <a:gridCol w="562276">
                  <a:extLst>
                    <a:ext uri="{9D8B030D-6E8A-4147-A177-3AD203B41FA5}">
                      <a16:colId xmlns:a16="http://schemas.microsoft.com/office/drawing/2014/main" val="1000465121"/>
                    </a:ext>
                  </a:extLst>
                </a:gridCol>
              </a:tblGrid>
              <a:tr h="56067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8381410"/>
                  </a:ext>
                </a:extLst>
              </a:tr>
              <a:tr h="56067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6799506"/>
                  </a:ext>
                </a:extLst>
              </a:tr>
              <a:tr h="56067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3895892"/>
                  </a:ext>
                </a:extLst>
              </a:tr>
              <a:tr h="56067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6789653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2074952-246C-CC4D-9C73-641743F78F5B}"/>
              </a:ext>
            </a:extLst>
          </p:cNvPr>
          <p:cNvSpPr txBox="1"/>
          <p:nvPr/>
        </p:nvSpPr>
        <p:spPr>
          <a:xfrm>
            <a:off x="1802421" y="2652992"/>
            <a:ext cx="1636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Quark polar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6C66A4-012C-2E45-9539-394208B28B39}"/>
              </a:ext>
            </a:extLst>
          </p:cNvPr>
          <p:cNvSpPr txBox="1"/>
          <p:nvPr/>
        </p:nvSpPr>
        <p:spPr>
          <a:xfrm rot="16200000">
            <a:off x="412613" y="3997190"/>
            <a:ext cx="18069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Nucleon polariza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76228EE-E025-1048-8DBF-D2FC2FC6211F}"/>
              </a:ext>
            </a:extLst>
          </p:cNvPr>
          <p:cNvSpPr txBox="1"/>
          <p:nvPr/>
        </p:nvSpPr>
        <p:spPr>
          <a:xfrm>
            <a:off x="2127182" y="3046864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C34E203-2E85-E648-81E9-F86EC83E81FA}"/>
              </a:ext>
            </a:extLst>
          </p:cNvPr>
          <p:cNvSpPr txBox="1"/>
          <p:nvPr/>
        </p:nvSpPr>
        <p:spPr>
          <a:xfrm>
            <a:off x="1555605" y="3601094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DF607D5-3A73-0846-9599-5A9D9E1786F4}"/>
              </a:ext>
            </a:extLst>
          </p:cNvPr>
          <p:cNvSpPr txBox="1"/>
          <p:nvPr/>
        </p:nvSpPr>
        <p:spPr>
          <a:xfrm>
            <a:off x="1597215" y="415107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01516E-9E1D-154F-9CBB-0845BD1B96CF}"/>
              </a:ext>
            </a:extLst>
          </p:cNvPr>
          <p:cNvSpPr txBox="1"/>
          <p:nvPr/>
        </p:nvSpPr>
        <p:spPr>
          <a:xfrm>
            <a:off x="2716655" y="303723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65BE70E-E88A-5048-A7C2-4121BA434890}"/>
              </a:ext>
            </a:extLst>
          </p:cNvPr>
          <p:cNvSpPr txBox="1"/>
          <p:nvPr/>
        </p:nvSpPr>
        <p:spPr>
          <a:xfrm>
            <a:off x="3276542" y="3037239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0A30483-57B9-794F-9C10-D81284ACCC3B}"/>
              </a:ext>
            </a:extLst>
          </p:cNvPr>
          <p:cNvSpPr txBox="1"/>
          <p:nvPr/>
        </p:nvSpPr>
        <p:spPr>
          <a:xfrm>
            <a:off x="1568429" y="4729516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graphicFrame>
        <p:nvGraphicFramePr>
          <p:cNvPr id="19" name="Table 7">
            <a:extLst>
              <a:ext uri="{FF2B5EF4-FFF2-40B4-BE49-F238E27FC236}">
                <a16:creationId xmlns:a16="http://schemas.microsoft.com/office/drawing/2014/main" id="{C5C651ED-E585-8949-9EC5-BB3FB29EAC70}"/>
              </a:ext>
            </a:extLst>
          </p:cNvPr>
          <p:cNvGraphicFramePr>
            <a:graphicFrameLocks noGrp="1"/>
          </p:cNvGraphicFramePr>
          <p:nvPr/>
        </p:nvGraphicFramePr>
        <p:xfrm>
          <a:off x="5796012" y="2942751"/>
          <a:ext cx="2249104" cy="2242688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562276">
                  <a:extLst>
                    <a:ext uri="{9D8B030D-6E8A-4147-A177-3AD203B41FA5}">
                      <a16:colId xmlns:a16="http://schemas.microsoft.com/office/drawing/2014/main" val="1869372360"/>
                    </a:ext>
                  </a:extLst>
                </a:gridCol>
                <a:gridCol w="562276">
                  <a:extLst>
                    <a:ext uri="{9D8B030D-6E8A-4147-A177-3AD203B41FA5}">
                      <a16:colId xmlns:a16="http://schemas.microsoft.com/office/drawing/2014/main" val="2413076422"/>
                    </a:ext>
                  </a:extLst>
                </a:gridCol>
                <a:gridCol w="562276">
                  <a:extLst>
                    <a:ext uri="{9D8B030D-6E8A-4147-A177-3AD203B41FA5}">
                      <a16:colId xmlns:a16="http://schemas.microsoft.com/office/drawing/2014/main" val="2361470385"/>
                    </a:ext>
                  </a:extLst>
                </a:gridCol>
                <a:gridCol w="562276">
                  <a:extLst>
                    <a:ext uri="{9D8B030D-6E8A-4147-A177-3AD203B41FA5}">
                      <a16:colId xmlns:a16="http://schemas.microsoft.com/office/drawing/2014/main" val="1000465121"/>
                    </a:ext>
                  </a:extLst>
                </a:gridCol>
              </a:tblGrid>
              <a:tr h="56067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8381410"/>
                  </a:ext>
                </a:extLst>
              </a:tr>
              <a:tr h="56067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6799506"/>
                  </a:ext>
                </a:extLst>
              </a:tr>
              <a:tr h="56067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3895892"/>
                  </a:ext>
                </a:extLst>
              </a:tr>
              <a:tr h="56067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6789653"/>
                  </a:ext>
                </a:extLst>
              </a:tr>
            </a:tbl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A592C5D4-ECC7-5A46-872A-4AFD531AA8A8}"/>
              </a:ext>
            </a:extLst>
          </p:cNvPr>
          <p:cNvSpPr txBox="1"/>
          <p:nvPr/>
        </p:nvSpPr>
        <p:spPr>
          <a:xfrm>
            <a:off x="6141810" y="2652992"/>
            <a:ext cx="1636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Quark polariza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C546893-1C74-E344-ABED-77BB424C87D6}"/>
              </a:ext>
            </a:extLst>
          </p:cNvPr>
          <p:cNvSpPr txBox="1"/>
          <p:nvPr/>
        </p:nvSpPr>
        <p:spPr>
          <a:xfrm rot="16200000">
            <a:off x="4752002" y="3997190"/>
            <a:ext cx="18069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Nucleon polarizati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AE61295-D3F9-4942-B511-F35AF2D8F76B}"/>
              </a:ext>
            </a:extLst>
          </p:cNvPr>
          <p:cNvSpPr txBox="1"/>
          <p:nvPr/>
        </p:nvSpPr>
        <p:spPr>
          <a:xfrm>
            <a:off x="6466571" y="3046864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AF52F80-D090-5641-B0F2-B22E9A4F35D5}"/>
              </a:ext>
            </a:extLst>
          </p:cNvPr>
          <p:cNvSpPr txBox="1"/>
          <p:nvPr/>
        </p:nvSpPr>
        <p:spPr>
          <a:xfrm>
            <a:off x="5894994" y="3601094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1939D2B-F916-7248-93C9-A8993D319FC5}"/>
              </a:ext>
            </a:extLst>
          </p:cNvPr>
          <p:cNvSpPr txBox="1"/>
          <p:nvPr/>
        </p:nvSpPr>
        <p:spPr>
          <a:xfrm>
            <a:off x="5936604" y="415107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91FF70C-8D36-C646-A961-32C0EFBBBE3A}"/>
              </a:ext>
            </a:extLst>
          </p:cNvPr>
          <p:cNvSpPr txBox="1"/>
          <p:nvPr/>
        </p:nvSpPr>
        <p:spPr>
          <a:xfrm>
            <a:off x="7056044" y="303723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B748477-3994-A940-99ED-8AB4AFA7C60E}"/>
              </a:ext>
            </a:extLst>
          </p:cNvPr>
          <p:cNvSpPr txBox="1"/>
          <p:nvPr/>
        </p:nvSpPr>
        <p:spPr>
          <a:xfrm>
            <a:off x="7615931" y="3037239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7D8BC24-F44E-8147-949C-839B5CF92DC4}"/>
              </a:ext>
            </a:extLst>
          </p:cNvPr>
          <p:cNvSpPr txBox="1"/>
          <p:nvPr/>
        </p:nvSpPr>
        <p:spPr>
          <a:xfrm>
            <a:off x="5907818" y="4729516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C48F02BF-CAB1-3543-991B-F6D01A17FF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2707" y="4793599"/>
            <a:ext cx="533400" cy="2159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9E4769C1-7EE9-B64C-9346-8436BC2627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3408" y="4844918"/>
            <a:ext cx="266700" cy="1270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AC77F6E-7C0E-AE40-BCF5-8F0F12DD0E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05867" y="4241226"/>
            <a:ext cx="266700" cy="21590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196A3536-D60D-A94F-B95F-BA6FE3E025D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37617" y="3677609"/>
            <a:ext cx="203200" cy="21590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78C085A4-03D6-444C-A262-819548B6CEA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90899" y="3667358"/>
            <a:ext cx="254000" cy="22860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183F5181-E3D6-074E-8605-72DFC34B2A6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76196" y="4231601"/>
            <a:ext cx="292100" cy="21590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BD81935F-DE42-FB4F-89BB-26588BB9F53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93125" y="3677609"/>
            <a:ext cx="406400" cy="215900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2C1E5C44-57FF-B44B-AF2B-99DA6A1448B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16981" y="4239492"/>
            <a:ext cx="501794" cy="19838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86704CEE-7071-2B41-A717-70F8515DFB2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61373" y="4811989"/>
            <a:ext cx="498695" cy="20875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A5BAE6C-4A7B-0049-996D-30CC855729E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56775" y="4705502"/>
            <a:ext cx="407357" cy="153891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339AD23B-9DB2-074A-8366-F75CB32D337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542458" y="4959403"/>
            <a:ext cx="452619" cy="153891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FF0F0078-E652-DF46-A28C-76B587D1873A}"/>
              </a:ext>
            </a:extLst>
          </p:cNvPr>
          <p:cNvSpPr txBox="1"/>
          <p:nvPr/>
        </p:nvSpPr>
        <p:spPr>
          <a:xfrm>
            <a:off x="5823623" y="5190251"/>
            <a:ext cx="2247731" cy="1692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" dirty="0">
                <a:latin typeface="Arial" panose="020B0604020202020204" pitchFamily="34" charset="0"/>
                <a:cs typeface="Arial" panose="020B0604020202020204" pitchFamily="34" charset="0"/>
              </a:rPr>
              <a:t>M. </a:t>
            </a:r>
            <a:r>
              <a:rPr lang="en-US" sz="500" dirty="0" err="1">
                <a:latin typeface="Arial" panose="020B0604020202020204" pitchFamily="34" charset="0"/>
                <a:cs typeface="Arial" panose="020B0604020202020204" pitchFamily="34" charset="0"/>
              </a:rPr>
              <a:t>Anselmino</a:t>
            </a:r>
            <a:r>
              <a:rPr lang="en-US" sz="500" dirty="0">
                <a:latin typeface="Arial" panose="020B0604020202020204" pitchFamily="34" charset="0"/>
                <a:cs typeface="Arial" panose="020B0604020202020204" pitchFamily="34" charset="0"/>
              </a:rPr>
              <a:t> et al., Phys. Lett. B. 706 (2011), 46-52, [hep-</a:t>
            </a:r>
            <a:r>
              <a:rPr lang="en-US" sz="500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en-US" sz="500" dirty="0">
                <a:latin typeface="Arial" panose="020B0604020202020204" pitchFamily="34" charset="0"/>
                <a:cs typeface="Arial" panose="020B0604020202020204" pitchFamily="34" charset="0"/>
              </a:rPr>
              <a:t>] 1109.1132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58072B1-F14B-094C-BE77-D610BE47B4BA}"/>
              </a:ext>
            </a:extLst>
          </p:cNvPr>
          <p:cNvSpPr txBox="1"/>
          <p:nvPr/>
        </p:nvSpPr>
        <p:spPr>
          <a:xfrm>
            <a:off x="196707" y="1745881"/>
            <a:ext cx="866876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300" dirty="0">
                <a:latin typeface="Arial" panose="020B0604020202020204" pitchFamily="34" charset="0"/>
                <a:cs typeface="Arial" panose="020B0604020202020204" pitchFamily="34" charset="0"/>
              </a:rPr>
              <a:t>A direct relationship exists to the eight leading twist PDFs after the fracture functions are integrated over the fractional longitudinal nucleon momentum, </a:t>
            </a:r>
            <a:r>
              <a:rPr lang="el-GR" sz="1300" dirty="0">
                <a:latin typeface="Arial" panose="020B0604020202020204" pitchFamily="34" charset="0"/>
                <a:cs typeface="Arial" panose="020B0604020202020204" pitchFamily="34" charset="0"/>
              </a:rPr>
              <a:t>ζ</a:t>
            </a:r>
            <a:r>
              <a:rPr lang="en-US" sz="13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470F9E9B-18AD-3F44-8A58-171C7811325A}"/>
              </a:ext>
            </a:extLst>
          </p:cNvPr>
          <p:cNvCxnSpPr>
            <a:cxnSpLocks/>
          </p:cNvCxnSpPr>
          <p:nvPr/>
        </p:nvCxnSpPr>
        <p:spPr>
          <a:xfrm>
            <a:off x="2394012" y="5627392"/>
            <a:ext cx="4431180" cy="0"/>
          </a:xfrm>
          <a:prstGeom prst="straightConnector1">
            <a:avLst/>
          </a:prstGeom>
          <a:ln w="15875">
            <a:solidFill>
              <a:schemeClr val="tx1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Box 65">
            <a:extLst>
              <a:ext uri="{FF2B5EF4-FFF2-40B4-BE49-F238E27FC236}">
                <a16:creationId xmlns:a16="http://schemas.microsoft.com/office/drawing/2014/main" id="{F5E8EEBE-15E5-724E-BB45-58E5553C91F4}"/>
              </a:ext>
            </a:extLst>
          </p:cNvPr>
          <p:cNvSpPr txBox="1"/>
          <p:nvPr/>
        </p:nvSpPr>
        <p:spPr>
          <a:xfrm>
            <a:off x="2576002" y="5373691"/>
            <a:ext cx="4491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CFR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215BC9EE-1C1F-3648-8281-7BE99B814CEF}"/>
              </a:ext>
            </a:extLst>
          </p:cNvPr>
          <p:cNvSpPr txBox="1"/>
          <p:nvPr/>
        </p:nvSpPr>
        <p:spPr>
          <a:xfrm>
            <a:off x="6169772" y="5375294"/>
            <a:ext cx="43473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TF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0E7C3CB-726A-9B8A-0197-6BFB78767FF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37912" y="3683687"/>
            <a:ext cx="190500" cy="177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D37E776-977E-03AB-1524-5F75D7C530B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10703" y="3666451"/>
            <a:ext cx="165100" cy="203200"/>
          </a:xfrm>
          <a:prstGeom prst="rect">
            <a:avLst/>
          </a:prstGeom>
        </p:spPr>
      </p:pic>
      <p:sp>
        <p:nvSpPr>
          <p:cNvPr id="52" name="Right Bracket 51">
            <a:extLst>
              <a:ext uri="{FF2B5EF4-FFF2-40B4-BE49-F238E27FC236}">
                <a16:creationId xmlns:a16="http://schemas.microsoft.com/office/drawing/2014/main" id="{3DD08B05-538B-81AF-9E9F-DA84CDAA28C0}"/>
              </a:ext>
            </a:extLst>
          </p:cNvPr>
          <p:cNvSpPr/>
          <p:nvPr/>
        </p:nvSpPr>
        <p:spPr>
          <a:xfrm rot="5400000">
            <a:off x="4433794" y="1750522"/>
            <a:ext cx="69193" cy="4371002"/>
          </a:xfrm>
          <a:prstGeom prst="rightBracke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C80869B-6C6F-C9F6-2D31-C1A7A2653DF8}"/>
              </a:ext>
            </a:extLst>
          </p:cNvPr>
          <p:cNvSpPr txBox="1"/>
          <p:nvPr/>
        </p:nvSpPr>
        <p:spPr>
          <a:xfrm>
            <a:off x="4386633" y="4781429"/>
            <a:ext cx="6303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c. etc.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E811E99A-2088-3DC8-6FA7-6957E98EE8BA}"/>
              </a:ext>
            </a:extLst>
          </p:cNvPr>
          <p:cNvSpPr txBox="1"/>
          <p:nvPr/>
        </p:nvSpPr>
        <p:spPr>
          <a:xfrm>
            <a:off x="5276075" y="2507504"/>
            <a:ext cx="2191626" cy="1692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" dirty="0">
                <a:latin typeface="Arial" panose="020B0604020202020204" pitchFamily="34" charset="0"/>
                <a:cs typeface="Arial" panose="020B0604020202020204" pitchFamily="34" charset="0"/>
              </a:rPr>
              <a:t>M. </a:t>
            </a:r>
            <a:r>
              <a:rPr lang="en-US" sz="500" dirty="0" err="1">
                <a:latin typeface="Arial" panose="020B0604020202020204" pitchFamily="34" charset="0"/>
                <a:cs typeface="Arial" panose="020B0604020202020204" pitchFamily="34" charset="0"/>
              </a:rPr>
              <a:t>Anselmino</a:t>
            </a:r>
            <a:r>
              <a:rPr lang="en-US" sz="500" dirty="0">
                <a:latin typeface="Arial" panose="020B0604020202020204" pitchFamily="34" charset="0"/>
                <a:cs typeface="Arial" panose="020B0604020202020204" pitchFamily="34" charset="0"/>
              </a:rPr>
              <a:t> et al., Phys. Lett. B. 699 (2011), 108, [hep-</a:t>
            </a:r>
            <a:r>
              <a:rPr lang="en-US" sz="500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en-US" sz="500" dirty="0">
                <a:latin typeface="Arial" panose="020B0604020202020204" pitchFamily="34" charset="0"/>
                <a:cs typeface="Arial" panose="020B0604020202020204" pitchFamily="34" charset="0"/>
              </a:rPr>
              <a:t>] 1102.4214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87F47CA4-CD75-E1C8-A5A2-E720087D9A25}"/>
              </a:ext>
            </a:extLst>
          </p:cNvPr>
          <p:cNvSpPr txBox="1"/>
          <p:nvPr/>
        </p:nvSpPr>
        <p:spPr>
          <a:xfrm>
            <a:off x="3770003" y="3721195"/>
            <a:ext cx="18533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polarized PDF analog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634DC08A-9824-41E8-6141-C000621DD02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978504" y="2085068"/>
            <a:ext cx="3390869" cy="594276"/>
          </a:xfrm>
          <a:prstGeom prst="rect">
            <a:avLst/>
          </a:prstGeom>
        </p:spPr>
      </p:pic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BB70CAB2-2229-7AB6-8EDF-A8DAF8258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5200" y="5758017"/>
            <a:ext cx="2133600" cy="274637"/>
          </a:xfrm>
        </p:spPr>
        <p:txBody>
          <a:bodyPr/>
          <a:lstStyle/>
          <a:p>
            <a:fld id="{CC7697F5-3DCA-0A4F-B9EA-FEC2794BD1A6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2D0B5BA5-1BA2-AB8E-9324-200D33AB57B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732663" y="4291525"/>
            <a:ext cx="254000" cy="1270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96C3CC1-9F64-0D4A-15CE-903A606DDC4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82856" y="4232830"/>
            <a:ext cx="215900" cy="2159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F17364C4-0815-71E8-616A-D563013327E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141438" y="4804845"/>
            <a:ext cx="266700" cy="21590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8E8FAD44-D612-0B1B-839D-A63D1FF328F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371889" y="4848837"/>
            <a:ext cx="536435" cy="178812"/>
          </a:xfrm>
          <a:prstGeom prst="rect">
            <a:avLst/>
          </a:prstGeom>
        </p:spPr>
      </p:pic>
      <p:sp>
        <p:nvSpPr>
          <p:cNvPr id="37" name="Right Bracket 36">
            <a:extLst>
              <a:ext uri="{FF2B5EF4-FFF2-40B4-BE49-F238E27FC236}">
                <a16:creationId xmlns:a16="http://schemas.microsoft.com/office/drawing/2014/main" id="{BBDBE00E-17C2-B554-CB2A-4EAD49540B31}"/>
              </a:ext>
            </a:extLst>
          </p:cNvPr>
          <p:cNvSpPr/>
          <p:nvPr/>
        </p:nvSpPr>
        <p:spPr>
          <a:xfrm rot="5400000">
            <a:off x="4978219" y="2319818"/>
            <a:ext cx="69193" cy="4371002"/>
          </a:xfrm>
          <a:prstGeom prst="rightBracke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BD51934-DAA1-2E47-495F-8AEF84DC5E57}"/>
              </a:ext>
            </a:extLst>
          </p:cNvPr>
          <p:cNvSpPr txBox="1"/>
          <p:nvPr/>
        </p:nvSpPr>
        <p:spPr>
          <a:xfrm>
            <a:off x="3918281" y="4280026"/>
            <a:ext cx="1505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licity PDF analog</a:t>
            </a:r>
          </a:p>
        </p:txBody>
      </p:sp>
    </p:spTree>
    <p:extLst>
      <p:ext uri="{BB962C8B-B14F-4D97-AF65-F5344CB8AC3E}">
        <p14:creationId xmlns:p14="http://schemas.microsoft.com/office/powerpoint/2010/main" val="29341848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DC3C9-EB7F-2EFE-E477-540A38C343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700" dirty="0"/>
              <a:t>Can We Separate Target and Current?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7CB157-3930-6B43-2FDF-6F27A76BE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697F5-3DCA-0A4F-B9EA-FEC2794BD1A6}" type="slidenum">
              <a:rPr lang="en-US" smtClean="0"/>
              <a:t>54</a:t>
            </a:fld>
            <a:endParaRPr lang="en-US"/>
          </a:p>
        </p:txBody>
      </p:sp>
      <p:pic>
        <p:nvPicPr>
          <p:cNvPr id="4103" name="Picture 7">
            <a:extLst>
              <a:ext uri="{FF2B5EF4-FFF2-40B4-BE49-F238E27FC236}">
                <a16:creationId xmlns:a16="http://schemas.microsoft.com/office/drawing/2014/main" id="{42F0574D-5434-5D90-1CF2-0A25897E4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775755" y="3536017"/>
            <a:ext cx="2839755" cy="1917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>
            <a:extLst>
              <a:ext uri="{FF2B5EF4-FFF2-40B4-BE49-F238E27FC236}">
                <a16:creationId xmlns:a16="http://schemas.microsoft.com/office/drawing/2014/main" id="{9B833BC0-4D8F-284B-5E78-2EB0D63771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937387" y="2001286"/>
            <a:ext cx="2478627" cy="1608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1D4717A-D33C-E2D8-0E9E-18917638CD68}"/>
              </a:ext>
            </a:extLst>
          </p:cNvPr>
          <p:cNvSpPr/>
          <p:nvPr/>
        </p:nvSpPr>
        <p:spPr>
          <a:xfrm>
            <a:off x="6159755" y="3724557"/>
            <a:ext cx="478310" cy="19294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9AB8CF4-61D0-1E8A-3A25-34C221796E3B}"/>
              </a:ext>
            </a:extLst>
          </p:cNvPr>
          <p:cNvSpPr/>
          <p:nvPr/>
        </p:nvSpPr>
        <p:spPr>
          <a:xfrm>
            <a:off x="6094041" y="5490890"/>
            <a:ext cx="478310" cy="19294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F730ED4-6D92-C4CC-D614-A48E091C13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9748" y="1813739"/>
            <a:ext cx="4995901" cy="82302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585D7F8-D1BF-C6E9-E69D-28C09AC396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81809" y="2843592"/>
            <a:ext cx="3079246" cy="823024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735CC23-A620-8236-5DCF-BA09B8A7DDA5}"/>
              </a:ext>
            </a:extLst>
          </p:cNvPr>
          <p:cNvCxnSpPr>
            <a:cxnSpLocks/>
          </p:cNvCxnSpPr>
          <p:nvPr/>
        </p:nvCxnSpPr>
        <p:spPr>
          <a:xfrm>
            <a:off x="2315811" y="2051355"/>
            <a:ext cx="0" cy="3066180"/>
          </a:xfrm>
          <a:prstGeom prst="line">
            <a:avLst/>
          </a:prstGeom>
          <a:ln w="12700">
            <a:solidFill>
              <a:srgbClr val="FF000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15ABE6A-7522-FD23-E19D-F6A4ED9AD153}"/>
              </a:ext>
            </a:extLst>
          </p:cNvPr>
          <p:cNvCxnSpPr>
            <a:cxnSpLocks/>
          </p:cNvCxnSpPr>
          <p:nvPr/>
        </p:nvCxnSpPr>
        <p:spPr>
          <a:xfrm>
            <a:off x="2840769" y="2051356"/>
            <a:ext cx="0" cy="3115389"/>
          </a:xfrm>
          <a:prstGeom prst="line">
            <a:avLst/>
          </a:prstGeom>
          <a:ln w="12700">
            <a:solidFill>
              <a:srgbClr val="0000E2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1A4934E-CE45-DF1B-B4E8-4951F5C6BC9E}"/>
              </a:ext>
            </a:extLst>
          </p:cNvPr>
          <p:cNvSpPr txBox="1"/>
          <p:nvPr/>
        </p:nvSpPr>
        <p:spPr>
          <a:xfrm>
            <a:off x="2794319" y="2851829"/>
            <a:ext cx="5533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F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96420A3-65A8-ADEE-13EA-E5DAFBD325D3}"/>
              </a:ext>
            </a:extLst>
          </p:cNvPr>
          <p:cNvSpPr txBox="1"/>
          <p:nvPr/>
        </p:nvSpPr>
        <p:spPr>
          <a:xfrm>
            <a:off x="3734318" y="3840440"/>
            <a:ext cx="517479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No clear </a:t>
            </a:r>
            <a:r>
              <a:rPr lang="en-US" sz="1500" i="1" dirty="0">
                <a:latin typeface="Arial" panose="020B0604020202020204" pitchFamily="34" charset="0"/>
                <a:cs typeface="Arial" panose="020B0604020202020204" pitchFamily="34" charset="0"/>
              </a:rPr>
              <a:t>experimental</a:t>
            </a: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 definition of what constitutes current production versus target produc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Odd structure functions, with different production mechanisms in both regions, give a possible clu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Protons (as opposed to mesons) at CLAS12 kinematics give a unique opportunity because they have extensive coverage in both regions.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DDA78FA-00BB-9B79-C31B-DFE92EFAE533}"/>
              </a:ext>
            </a:extLst>
          </p:cNvPr>
          <p:cNvCxnSpPr/>
          <p:nvPr/>
        </p:nvCxnSpPr>
        <p:spPr>
          <a:xfrm>
            <a:off x="2840769" y="2788607"/>
            <a:ext cx="216716" cy="0"/>
          </a:xfrm>
          <a:prstGeom prst="straightConnector1">
            <a:avLst/>
          </a:prstGeom>
          <a:ln w="12700">
            <a:solidFill>
              <a:srgbClr val="0000E2"/>
            </a:solidFill>
            <a:prstDash val="sysDot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3F2C2BF-35E8-E86F-46F2-2038655AB411}"/>
              </a:ext>
            </a:extLst>
          </p:cNvPr>
          <p:cNvCxnSpPr>
            <a:cxnSpLocks/>
          </p:cNvCxnSpPr>
          <p:nvPr/>
        </p:nvCxnSpPr>
        <p:spPr>
          <a:xfrm flipH="1">
            <a:off x="2115423" y="2799052"/>
            <a:ext cx="216716" cy="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25">
            <a:extLst>
              <a:ext uri="{FF2B5EF4-FFF2-40B4-BE49-F238E27FC236}">
                <a16:creationId xmlns:a16="http://schemas.microsoft.com/office/drawing/2014/main" id="{0127C283-EF2B-E1A2-EB58-1A79A1E113A6}"/>
              </a:ext>
            </a:extLst>
          </p:cNvPr>
          <p:cNvGrpSpPr/>
          <p:nvPr/>
        </p:nvGrpSpPr>
        <p:grpSpPr>
          <a:xfrm>
            <a:off x="88879" y="1716406"/>
            <a:ext cx="736643" cy="515411"/>
            <a:chOff x="1284335" y="2591928"/>
            <a:chExt cx="502612" cy="351665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8DCDD3B-9435-ADC9-2530-8A31B232BCA2}"/>
                </a:ext>
              </a:extLst>
            </p:cNvPr>
            <p:cNvSpPr txBox="1"/>
            <p:nvPr/>
          </p:nvSpPr>
          <p:spPr>
            <a:xfrm>
              <a:off x="1284335" y="2591928"/>
              <a:ext cx="502612" cy="25199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pic>
          <p:nvPicPr>
            <p:cNvPr id="28" name="Picture 27" descr="A picture containing text, clipart&#10;&#10;Description automatically generated">
              <a:extLst>
                <a:ext uri="{FF2B5EF4-FFF2-40B4-BE49-F238E27FC236}">
                  <a16:creationId xmlns:a16="http://schemas.microsoft.com/office/drawing/2014/main" id="{D76C7CA0-D58E-1E6C-FDB7-06357523351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12326" y="2602530"/>
              <a:ext cx="439970" cy="245786"/>
            </a:xfrm>
            <a:prstGeom prst="rect">
              <a:avLst/>
            </a:prstGeom>
            <a:ln w="6350">
              <a:noFill/>
            </a:ln>
          </p:spPr>
        </p:pic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74D9230-4585-9BD8-91AD-DD05F31B828E}"/>
                </a:ext>
              </a:extLst>
            </p:cNvPr>
            <p:cNvSpPr/>
            <p:nvPr/>
          </p:nvSpPr>
          <p:spPr>
            <a:xfrm>
              <a:off x="1331737" y="2796596"/>
              <a:ext cx="455210" cy="146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ep → </a:t>
              </a:r>
              <a:r>
                <a:rPr lang="en-US" sz="800" dirty="0" err="1">
                  <a:latin typeface="Arial" panose="020B0604020202020204" pitchFamily="34" charset="0"/>
                  <a:cs typeface="Arial" panose="020B0604020202020204" pitchFamily="34" charset="0"/>
                </a:rPr>
                <a:t>e’pX</a:t>
              </a:r>
              <a:endParaRPr lang="en-US" sz="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2" name="Rectangle 31">
            <a:extLst>
              <a:ext uri="{FF2B5EF4-FFF2-40B4-BE49-F238E27FC236}">
                <a16:creationId xmlns:a16="http://schemas.microsoft.com/office/drawing/2014/main" id="{0CAD87AC-155F-CFD0-3C3E-7E785D556DE3}"/>
              </a:ext>
            </a:extLst>
          </p:cNvPr>
          <p:cNvSpPr/>
          <p:nvPr/>
        </p:nvSpPr>
        <p:spPr>
          <a:xfrm>
            <a:off x="1422223" y="2100713"/>
            <a:ext cx="424537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C126499-33EC-0725-3449-6716EA67D9D8}"/>
              </a:ext>
            </a:extLst>
          </p:cNvPr>
          <p:cNvSpPr/>
          <p:nvPr/>
        </p:nvSpPr>
        <p:spPr>
          <a:xfrm>
            <a:off x="1584225" y="2358743"/>
            <a:ext cx="424537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9B62DE6-E4BC-077E-D1E7-296B60D456DD}"/>
              </a:ext>
            </a:extLst>
          </p:cNvPr>
          <p:cNvSpPr/>
          <p:nvPr/>
        </p:nvSpPr>
        <p:spPr>
          <a:xfrm>
            <a:off x="3041697" y="2471834"/>
            <a:ext cx="278835" cy="20214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30F9748-3BD1-9EED-B722-30CE2D8E4C62}"/>
              </a:ext>
            </a:extLst>
          </p:cNvPr>
          <p:cNvSpPr txBox="1"/>
          <p:nvPr/>
        </p:nvSpPr>
        <p:spPr>
          <a:xfrm>
            <a:off x="1687427" y="2450621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FR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6FE9F09-9360-DFF0-7105-750483CF04FA}"/>
              </a:ext>
            </a:extLst>
          </p:cNvPr>
          <p:cNvSpPr/>
          <p:nvPr/>
        </p:nvSpPr>
        <p:spPr>
          <a:xfrm>
            <a:off x="4302580" y="3255104"/>
            <a:ext cx="212271" cy="2809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B1D7668-FE3E-6BD3-EA9A-275DC8B5B8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72877" y="3255104"/>
            <a:ext cx="215900" cy="1524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7F34CF6-57F0-6CF8-5309-0A1D47B13AD3}"/>
              </a:ext>
            </a:extLst>
          </p:cNvPr>
          <p:cNvSpPr txBox="1"/>
          <p:nvPr/>
        </p:nvSpPr>
        <p:spPr>
          <a:xfrm>
            <a:off x="1281768" y="1859671"/>
            <a:ext cx="217719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Unpolarized H</a:t>
            </a:r>
            <a:r>
              <a:rPr lang="en-US" sz="9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 data (RGA experiment)</a:t>
            </a:r>
          </a:p>
        </p:txBody>
      </p:sp>
    </p:spTree>
    <p:extLst>
      <p:ext uri="{BB962C8B-B14F-4D97-AF65-F5344CB8AC3E}">
        <p14:creationId xmlns:p14="http://schemas.microsoft.com/office/powerpoint/2010/main" val="16215528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333A6E-D52B-1EB4-03FB-1AB1C7D7B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urrent and Target Separat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8ED5CC-A39B-FD70-1A9E-8301BB0E8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697F5-3DCA-0A4F-B9EA-FEC2794BD1A6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C114D8-EA89-4886-C0F8-6BF9E7D34E0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257363" y="1675674"/>
            <a:ext cx="3340236" cy="217786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48E31CC-5279-FBB2-940A-A95E38A56F1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498685" y="1721860"/>
            <a:ext cx="3340236" cy="216433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44F101B-16E4-341D-C4D8-073853242CB6}"/>
              </a:ext>
            </a:extLst>
          </p:cNvPr>
          <p:cNvSpPr txBox="1"/>
          <p:nvPr/>
        </p:nvSpPr>
        <p:spPr>
          <a:xfrm>
            <a:off x="391886" y="3916051"/>
            <a:ext cx="836022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dd-function (sine) modulations exhibit a sign flip around the transition from target to current fragmentation. Interestingly, we observe F</a:t>
            </a:r>
            <a:r>
              <a:rPr lang="en-US" sz="1600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~ F</a:t>
            </a:r>
            <a:r>
              <a:rPr lang="en-US" sz="1600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L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ven-function (cosine) behavior of double-spin asymmetry does not show a sign flip; possible signs decreasing F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LL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1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→ ±1 (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1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decreasing but likely not the only cause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nsistent beam-spin asymmetries in unpolarized H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and polarized NH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indicates minimal 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ar medium modific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7B3C44B-ACB4-8C95-56AB-243F1355D8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1" y="1734269"/>
            <a:ext cx="1252973" cy="130838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53C11F6-F52F-E6EA-F1CA-AEC80A7DE1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17448" y="1720269"/>
            <a:ext cx="1410224" cy="1314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9036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8F6E1E-2770-2402-E598-11603C44B8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Kotzinian</a:t>
            </a:r>
            <a:r>
              <a:rPr lang="en-US" dirty="0"/>
              <a:t>-Mulders Asymmet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F3EEC6-597C-294D-2A83-93D419DEA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697F5-3DCA-0A4F-B9EA-FEC2794BD1A6}" type="slidenum">
              <a:rPr lang="en-US" smtClean="0"/>
              <a:pPr/>
              <a:t>56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A57B5E-4B91-4E59-E0C8-07EB93DD852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11730" y="1841138"/>
            <a:ext cx="4553470" cy="292435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682803A-8F28-291E-8BD6-C659000A2F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1803" y="2644779"/>
            <a:ext cx="3282950" cy="442049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3E1438FE-8F9D-65E1-4BC4-0B56DB42B855}"/>
              </a:ext>
            </a:extLst>
          </p:cNvPr>
          <p:cNvSpPr/>
          <p:nvPr/>
        </p:nvSpPr>
        <p:spPr>
          <a:xfrm>
            <a:off x="7329862" y="2709615"/>
            <a:ext cx="432860" cy="325633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9EC6571-37E7-668D-4D5C-62F5D6F77AFE}"/>
              </a:ext>
            </a:extLst>
          </p:cNvPr>
          <p:cNvSpPr/>
          <p:nvPr/>
        </p:nvSpPr>
        <p:spPr>
          <a:xfrm>
            <a:off x="2666847" y="3057600"/>
            <a:ext cx="941768" cy="74280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6AAFF3D-0DD4-E806-589D-0D4233F523B5}"/>
              </a:ext>
            </a:extLst>
          </p:cNvPr>
          <p:cNvCxnSpPr>
            <a:cxnSpLocks/>
            <a:stCxn id="9" idx="3"/>
            <a:endCxn id="10" idx="6"/>
          </p:cNvCxnSpPr>
          <p:nvPr/>
        </p:nvCxnSpPr>
        <p:spPr>
          <a:xfrm flipH="1">
            <a:off x="3608615" y="2987560"/>
            <a:ext cx="3784638" cy="441441"/>
          </a:xfrm>
          <a:prstGeom prst="straightConnector1">
            <a:avLst/>
          </a:prstGeom>
          <a:ln w="635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94E71D2-1084-5527-24FC-8FAFC0757D14}"/>
              </a:ext>
            </a:extLst>
          </p:cNvPr>
          <p:cNvSpPr txBox="1"/>
          <p:nvPr/>
        </p:nvSpPr>
        <p:spPr>
          <a:xfrm>
            <a:off x="306615" y="4971037"/>
            <a:ext cx="41592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Collins mechanism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n the TFR so F</a:t>
            </a:r>
            <a:r>
              <a:rPr lang="en-US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UL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sin2</a:t>
            </a:r>
            <a:r>
              <a:rPr lang="el-GR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(and F</a:t>
            </a:r>
            <a:r>
              <a:rPr lang="en-US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UU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cos2</a:t>
            </a:r>
            <a:r>
              <a:rPr lang="el-GR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) are pure twist-4. </a:t>
            </a:r>
            <a:r>
              <a:rPr lang="en-US" sz="1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would expect small magnitude at -</a:t>
            </a:r>
            <a:r>
              <a:rPr lang="en-US" sz="12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1200" baseline="-25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F6EB501-B2E2-7348-14EC-F5F46FE78714}"/>
              </a:ext>
            </a:extLst>
          </p:cNvPr>
          <p:cNvSpPr/>
          <p:nvPr/>
        </p:nvSpPr>
        <p:spPr>
          <a:xfrm>
            <a:off x="1725080" y="2852054"/>
            <a:ext cx="941768" cy="576947"/>
          </a:xfrm>
          <a:prstGeom prst="ellipse">
            <a:avLst/>
          </a:prstGeom>
          <a:noFill/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F3A1698-AC4F-8922-8E6A-2BFB1D813706}"/>
              </a:ext>
            </a:extLst>
          </p:cNvPr>
          <p:cNvCxnSpPr>
            <a:cxnSpLocks/>
            <a:endCxn id="16" idx="4"/>
          </p:cNvCxnSpPr>
          <p:nvPr/>
        </p:nvCxnSpPr>
        <p:spPr>
          <a:xfrm flipV="1">
            <a:off x="1845130" y="3429001"/>
            <a:ext cx="350835" cy="1614435"/>
          </a:xfrm>
          <a:prstGeom prst="straightConnector1">
            <a:avLst/>
          </a:prstGeom>
          <a:ln w="6350">
            <a:solidFill>
              <a:srgbClr val="0000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20F72759-CBF4-B565-0EC4-586057C29190}"/>
              </a:ext>
            </a:extLst>
          </p:cNvPr>
          <p:cNvSpPr txBox="1"/>
          <p:nvPr/>
        </p:nvSpPr>
        <p:spPr>
          <a:xfrm>
            <a:off x="4585913" y="3254958"/>
            <a:ext cx="44630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The F</a:t>
            </a:r>
            <a:r>
              <a:rPr lang="en-US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UL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sin2</a:t>
            </a:r>
            <a:r>
              <a:rPr lang="el-GR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symmetry is purely generated by the 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ns mechanism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– whereby a transversely polarized quark flips orientation during hadronization and produces an asymmetric distribution in the transverse plane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adronization in the TFR is more isotropic – there is no additional chiral-odd quantity like the 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ns functio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to pair with the </a:t>
            </a:r>
            <a:r>
              <a:rPr lang="en-US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tzinian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Mulder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TMD because factorization into separate soft and hard scale processes does not hold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431A6CC-09F1-9E16-3201-1AB3DB8B2483}"/>
              </a:ext>
            </a:extLst>
          </p:cNvPr>
          <p:cNvSpPr txBox="1"/>
          <p:nvPr/>
        </p:nvSpPr>
        <p:spPr>
          <a:xfrm>
            <a:off x="4425611" y="5090215"/>
            <a:ext cx="4623382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Early signs give a 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hint but need more statistics!</a:t>
            </a:r>
          </a:p>
        </p:txBody>
      </p:sp>
    </p:spTree>
    <p:extLst>
      <p:ext uri="{BB962C8B-B14F-4D97-AF65-F5344CB8AC3E}">
        <p14:creationId xmlns:p14="http://schemas.microsoft.com/office/powerpoint/2010/main" val="240351998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665A520-5A48-2FFF-FE64-838184EA1B6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8919" y="266507"/>
                <a:ext cx="8464378" cy="487490"/>
              </a:xfrm>
            </p:spPr>
            <p:txBody>
              <a:bodyPr/>
              <a:lstStyle/>
              <a:p>
                <a:r>
                  <a:rPr lang="en-US" dirty="0"/>
                  <a:t>Statistical uncertainty scaling factor f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𝟒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665A520-5A48-2FFF-FE64-838184EA1B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8919" y="266507"/>
                <a:ext cx="8464378" cy="487490"/>
              </a:xfrm>
              <a:blipFill>
                <a:blip r:embed="rId2"/>
                <a:stretch>
                  <a:fillRect l="-2249" t="-89744" b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1C16AA-4ADC-19F0-41F1-E16C99FC58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57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245C707-57A7-ED0D-AA88-5744FF4059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2209159" y="322955"/>
            <a:ext cx="5430762" cy="6858000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11B2876-2D05-7488-B15E-901CA8BEAB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F78C61-31CA-6BCA-D845-597606DA902F}"/>
              </a:ext>
            </a:extLst>
          </p:cNvPr>
          <p:cNvSpPr txBox="1"/>
          <p:nvPr/>
        </p:nvSpPr>
        <p:spPr>
          <a:xfrm>
            <a:off x="969287" y="6488668"/>
            <a:ext cx="18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from C. </a:t>
            </a:r>
            <a:r>
              <a:rPr lang="en-US" dirty="0" err="1"/>
              <a:t>Dil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991004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B3F4FB6-FDF4-81C1-5139-E91A25792D9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64090" y="2921097"/>
            <a:ext cx="3232114" cy="2376402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DD898A6C-F3CE-11E9-7E69-7012991CCD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867681"/>
            <a:ext cx="8229600" cy="857250"/>
          </a:xfrm>
        </p:spPr>
        <p:txBody>
          <a:bodyPr>
            <a:normAutofit/>
          </a:bodyPr>
          <a:lstStyle/>
          <a:p>
            <a:r>
              <a:rPr lang="en-US" sz="3600" dirty="0"/>
              <a:t>Back-to-back (</a:t>
            </a:r>
            <a:r>
              <a:rPr lang="en-US" sz="3600" dirty="0" err="1"/>
              <a:t>dSIDIS</a:t>
            </a:r>
            <a:r>
              <a:rPr lang="en-US" sz="3600" dirty="0"/>
              <a:t>) Formalism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D302AD71-CF1B-DBC1-16A0-05DDF0401A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33709" y="1810778"/>
            <a:ext cx="8538498" cy="3394075"/>
          </a:xfrm>
        </p:spPr>
        <p:txBody>
          <a:bodyPr>
            <a:normAutofit/>
          </a:bodyPr>
          <a:lstStyle/>
          <a:p>
            <a:r>
              <a:rPr lang="en-US" sz="1500" dirty="0"/>
              <a:t>When two hadrons are produced “back-to-back”</a:t>
            </a:r>
            <a:r>
              <a:rPr lang="en-US" sz="1500" baseline="30000" dirty="0"/>
              <a:t>1,2</a:t>
            </a:r>
            <a:r>
              <a:rPr lang="en-US" sz="1500" dirty="0"/>
              <a:t> with one in the CFR and one in the TFR the structure function contains a convolution of a </a:t>
            </a:r>
            <a:r>
              <a:rPr lang="en-US" sz="1500" dirty="0">
                <a:solidFill>
                  <a:srgbClr val="FF0000"/>
                </a:solidFill>
              </a:rPr>
              <a:t>fracture function </a:t>
            </a:r>
            <a:r>
              <a:rPr lang="en-US" sz="1500" dirty="0"/>
              <a:t>and a</a:t>
            </a:r>
            <a:r>
              <a:rPr lang="en-US" sz="1500" dirty="0">
                <a:solidFill>
                  <a:srgbClr val="0000E2"/>
                </a:solidFill>
              </a:rPr>
              <a:t> fragmentation function</a:t>
            </a:r>
            <a:r>
              <a:rPr lang="en-US" sz="1500" dirty="0"/>
              <a:t>.</a:t>
            </a:r>
          </a:p>
          <a:p>
            <a:r>
              <a:rPr lang="en-US" sz="1500" dirty="0"/>
              <a:t>Leading twist beam(target)-spin asymmetry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87D1AA-442E-5AB9-D9F3-8E76B30AC9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7336" y="3031096"/>
            <a:ext cx="2878362" cy="208052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FD62D80-A49C-D859-3BE8-502CD3116DD7}"/>
              </a:ext>
            </a:extLst>
          </p:cNvPr>
          <p:cNvSpPr txBox="1"/>
          <p:nvPr/>
        </p:nvSpPr>
        <p:spPr>
          <a:xfrm>
            <a:off x="3258862" y="5513942"/>
            <a:ext cx="28584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1. M. </a:t>
            </a:r>
            <a:r>
              <a:rPr lang="en-US" sz="600" dirty="0" err="1">
                <a:latin typeface="Arial" panose="020B0604020202020204" pitchFamily="34" charset="0"/>
                <a:cs typeface="Arial" panose="020B0604020202020204" pitchFamily="34" charset="0"/>
              </a:rPr>
              <a:t>Anselmino</a:t>
            </a:r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 et al., Phys. Lett. B. 706 (2011), 46-52, [hep-</a:t>
            </a:r>
            <a:r>
              <a:rPr lang="en-US" sz="600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] 1109.1132</a:t>
            </a:r>
          </a:p>
          <a:p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2. M. </a:t>
            </a:r>
            <a:r>
              <a:rPr lang="en-US" sz="600" dirty="0" err="1">
                <a:latin typeface="Arial" panose="020B0604020202020204" pitchFamily="34" charset="0"/>
                <a:cs typeface="Arial" panose="020B0604020202020204" pitchFamily="34" charset="0"/>
              </a:rPr>
              <a:t>Anselmino</a:t>
            </a:r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 et al., Phys. Lett. B. 713 (2012), 317-320, [hep-</a:t>
            </a:r>
            <a:r>
              <a:rPr lang="en-US" sz="600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] 1112.260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1D29EDD-C9D7-433E-3531-779D11FF36A0}"/>
              </a:ext>
            </a:extLst>
          </p:cNvPr>
          <p:cNvSpPr txBox="1"/>
          <p:nvPr/>
        </p:nvSpPr>
        <p:spPr>
          <a:xfrm>
            <a:off x="6324961" y="5148480"/>
            <a:ext cx="26743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Handbag diagram for </a:t>
            </a:r>
            <a:r>
              <a:rPr lang="en-US" sz="800" dirty="0" err="1">
                <a:latin typeface="Arial" panose="020B0604020202020204" pitchFamily="34" charset="0"/>
                <a:cs typeface="Arial" panose="020B0604020202020204" pitchFamily="34" charset="0"/>
              </a:rPr>
              <a:t>dihadron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production; lower blob contains </a:t>
            </a:r>
            <a:r>
              <a:rPr lang="en-US" sz="800" dirty="0" err="1">
                <a:latin typeface="Arial" panose="020B0604020202020204" pitchFamily="34" charset="0"/>
                <a:cs typeface="Arial" panose="020B0604020202020204" pitchFamily="34" charset="0"/>
              </a:rPr>
              <a:t>FrFs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and upper blob contains the FFs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E80D7E-B41E-D6A2-1E3E-1220182E1A49}"/>
              </a:ext>
            </a:extLst>
          </p:cNvPr>
          <p:cNvSpPr txBox="1"/>
          <p:nvPr/>
        </p:nvSpPr>
        <p:spPr>
          <a:xfrm>
            <a:off x="430041" y="5325792"/>
            <a:ext cx="2270129" cy="2191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Kinematic plane for b2b </a:t>
            </a:r>
            <a:r>
              <a:rPr lang="en-US" sz="800" dirty="0" err="1">
                <a:latin typeface="Arial" panose="020B0604020202020204" pitchFamily="34" charset="0"/>
                <a:cs typeface="Arial" panose="020B0604020202020204" pitchFamily="34" charset="0"/>
              </a:rPr>
              <a:t>dihadron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production.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30B5801-0698-6DCB-0F5F-25F0EC207C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9850" y="2921097"/>
            <a:ext cx="3606771" cy="74134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816CC2C-3DC4-31F5-D155-53E7637CE09D}"/>
              </a:ext>
            </a:extLst>
          </p:cNvPr>
          <p:cNvSpPr txBox="1"/>
          <p:nvPr/>
        </p:nvSpPr>
        <p:spPr>
          <a:xfrm>
            <a:off x="2768615" y="4134033"/>
            <a:ext cx="36067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n the CFR with production dictated by the </a:t>
            </a:r>
            <a:r>
              <a:rPr lang="en-US" sz="1200" dirty="0">
                <a:solidFill>
                  <a:srgbClr val="0000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gmentation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n the TFR with production dictated by the 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cture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Long range correlation depends on the difference in azimuthal angles of both hadron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2A8BC6D-605C-CC10-C599-082DCB9F45D5}"/>
              </a:ext>
            </a:extLst>
          </p:cNvPr>
          <p:cNvCxnSpPr>
            <a:cxnSpLocks/>
          </p:cNvCxnSpPr>
          <p:nvPr/>
        </p:nvCxnSpPr>
        <p:spPr>
          <a:xfrm flipH="1">
            <a:off x="5021036" y="2350015"/>
            <a:ext cx="86960" cy="474829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id="{61211BC7-8CDF-741F-9305-19DD916B41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3242" y="2484521"/>
            <a:ext cx="266700" cy="2413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13AC313-6532-E7BB-86E9-E4AAA51585FA}"/>
              </a:ext>
            </a:extLst>
          </p:cNvPr>
          <p:cNvSpPr txBox="1"/>
          <p:nvPr/>
        </p:nvSpPr>
        <p:spPr>
          <a:xfrm>
            <a:off x="5412920" y="2447912"/>
            <a:ext cx="3780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Unique access to longitudinally polarized quarks in unpolarized nucleon… no corresponding PDF!</a:t>
            </a:r>
          </a:p>
        </p:txBody>
      </p: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B17BDC55-D5C9-11D5-729D-B50CDAFD199A}"/>
              </a:ext>
            </a:extLst>
          </p:cNvPr>
          <p:cNvCxnSpPr>
            <a:cxnSpLocks/>
          </p:cNvCxnSpPr>
          <p:nvPr/>
        </p:nvCxnSpPr>
        <p:spPr>
          <a:xfrm flipH="1" flipV="1">
            <a:off x="2000250" y="4261757"/>
            <a:ext cx="1088270" cy="710344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6ACC7F12-C8B7-822E-A582-2F7CFC6EDD38}"/>
              </a:ext>
            </a:extLst>
          </p:cNvPr>
          <p:cNvSpPr txBox="1">
            <a:spLocks/>
          </p:cNvSpPr>
          <p:nvPr/>
        </p:nvSpPr>
        <p:spPr>
          <a:xfrm>
            <a:off x="3597046" y="5768717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C7697F5-3DCA-0A4F-B9EA-FEC2794BD1A6}" type="slidenum">
              <a:rPr lang="en-US"/>
              <a:pPr algn="ctr"/>
              <a:t>58</a:t>
            </a:fld>
            <a:endParaRPr lang="en-US" dirty="0"/>
          </a:p>
        </p:txBody>
      </p:sp>
      <p:pic>
        <p:nvPicPr>
          <p:cNvPr id="5" name="Picture 2" descr="Publications | Jefferson Lab">
            <a:extLst>
              <a:ext uri="{FF2B5EF4-FFF2-40B4-BE49-F238E27FC236}">
                <a16:creationId xmlns:a16="http://schemas.microsoft.com/office/drawing/2014/main" id="{AF00E647-C4F1-CBD9-14D1-5A2BC61E2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6379" y="5521796"/>
            <a:ext cx="889233" cy="475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887240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E5A1145-5C72-A292-1FEA-0CB61C975C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851355"/>
            <a:ext cx="8229600" cy="857250"/>
          </a:xfrm>
        </p:spPr>
        <p:txBody>
          <a:bodyPr>
            <a:normAutofit/>
          </a:bodyPr>
          <a:lstStyle/>
          <a:p>
            <a:r>
              <a:rPr lang="en-US" sz="3600" dirty="0"/>
              <a:t>Access to unmeasured fracture function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43878D-31E5-21CA-1571-F34BECCD44C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3250743" y="3879633"/>
            <a:ext cx="2666745" cy="174643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CC2B5F8-0D07-4B9F-B862-0CDB089A1C5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6077557" y="3860153"/>
            <a:ext cx="2652380" cy="175983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03BCDE5-E094-5A9D-32E1-6B0D77A87B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8142" y="2316117"/>
            <a:ext cx="2845858" cy="97378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742F550-790A-1707-0EC3-E9BF281D5AA1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438292" y="3878263"/>
            <a:ext cx="2652380" cy="1723615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D0EA940F-86BE-885D-C86F-6148176AAE0A}"/>
              </a:ext>
            </a:extLst>
          </p:cNvPr>
          <p:cNvSpPr/>
          <p:nvPr/>
        </p:nvSpPr>
        <p:spPr>
          <a:xfrm>
            <a:off x="259934" y="3844632"/>
            <a:ext cx="5729386" cy="1775353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DA8DB7D-7943-7743-85DB-E4BB03723171}"/>
              </a:ext>
            </a:extLst>
          </p:cNvPr>
          <p:cNvSpPr/>
          <p:nvPr/>
        </p:nvSpPr>
        <p:spPr>
          <a:xfrm>
            <a:off x="5998465" y="3843057"/>
            <a:ext cx="2909831" cy="1775353"/>
          </a:xfrm>
          <a:prstGeom prst="rect">
            <a:avLst/>
          </a:prstGeom>
          <a:noFill/>
          <a:ln w="12700">
            <a:solidFill>
              <a:srgbClr val="0000E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931C6BD-FD50-D8C8-BAC2-2FC80BF060E1}"/>
              </a:ext>
            </a:extLst>
          </p:cNvPr>
          <p:cNvSpPr txBox="1"/>
          <p:nvPr/>
        </p:nvSpPr>
        <p:spPr>
          <a:xfrm>
            <a:off x="155794" y="1742218"/>
            <a:ext cx="679507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x-dependence increases in magnitude in the valance quark reg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500" dirty="0">
                <a:latin typeface="Arial" panose="020B0604020202020204" pitchFamily="34" charset="0"/>
                <a:cs typeface="Arial" panose="020B0604020202020204" pitchFamily="34" charset="0"/>
              </a:rPr>
              <a:t>ζ</a:t>
            </a:r>
            <a:r>
              <a:rPr lang="en-US" sz="15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-dependence shows decreasing amplitude with increasing momenta. Possibly due to correlations with x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Relatively flat as a function of z</a:t>
            </a:r>
            <a:r>
              <a:rPr lang="en-US" sz="15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, possibly due to cancellation of fragmentation func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dirty="0">
                <a:latin typeface="Arial" panose="020B0604020202020204" pitchFamily="34" charset="0"/>
                <a:cs typeface="Arial" panose="020B0604020202020204" pitchFamily="34" charset="0"/>
              </a:rPr>
              <a:t>First observation of TMD fracture functions and long-range correlations between current and target. Already working on follow up (negative pion, deuteron target, more statistics etc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4">
            <a:extLst>
              <a:ext uri="{FF2B5EF4-FFF2-40B4-BE49-F238E27FC236}">
                <a16:creationId xmlns:a16="http://schemas.microsoft.com/office/drawing/2014/main" id="{2A051C24-7460-341B-DD0F-3D1F454EE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55004" y="5768717"/>
            <a:ext cx="2133600" cy="274637"/>
          </a:xfrm>
        </p:spPr>
        <p:txBody>
          <a:bodyPr/>
          <a:lstStyle/>
          <a:p>
            <a:fld id="{CC7697F5-3DCA-0A4F-B9EA-FEC2794BD1A6}" type="slidenum">
              <a:rPr lang="en-US" smtClean="0"/>
              <a:t>59</a:t>
            </a:fld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FDC927B-2D79-A615-5983-94F8B9D390AF}"/>
              </a:ext>
            </a:extLst>
          </p:cNvPr>
          <p:cNvGrpSpPr/>
          <p:nvPr/>
        </p:nvGrpSpPr>
        <p:grpSpPr>
          <a:xfrm>
            <a:off x="7882205" y="1698152"/>
            <a:ext cx="976585" cy="668480"/>
            <a:chOff x="1284335" y="2591928"/>
            <a:chExt cx="514206" cy="35197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B9FE1220-AB1F-CE96-036C-1202A708F673}"/>
                </a:ext>
              </a:extLst>
            </p:cNvPr>
            <p:cNvSpPr txBox="1"/>
            <p:nvPr/>
          </p:nvSpPr>
          <p:spPr>
            <a:xfrm>
              <a:off x="1284335" y="2591928"/>
              <a:ext cx="502612" cy="1944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pic>
          <p:nvPicPr>
            <p:cNvPr id="15" name="Picture 14" descr="A picture containing text, clipart&#10;&#10;Description automatically generated">
              <a:extLst>
                <a:ext uri="{FF2B5EF4-FFF2-40B4-BE49-F238E27FC236}">
                  <a16:creationId xmlns:a16="http://schemas.microsoft.com/office/drawing/2014/main" id="{92DB93F4-E8B8-6527-11B7-A4C2A6B1D04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12326" y="2602530"/>
              <a:ext cx="439970" cy="245786"/>
            </a:xfrm>
            <a:prstGeom prst="rect">
              <a:avLst/>
            </a:prstGeom>
            <a:ln w="6350">
              <a:noFill/>
            </a:ln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658E001-FC09-B30D-B630-A1F369914524}"/>
                </a:ext>
              </a:extLst>
            </p:cNvPr>
            <p:cNvSpPr/>
            <p:nvPr/>
          </p:nvSpPr>
          <p:spPr>
            <a:xfrm>
              <a:off x="1315584" y="2814262"/>
              <a:ext cx="482957" cy="1296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sz="1000" dirty="0">
                  <a:latin typeface="Arial" panose="020B0604020202020204" pitchFamily="34" charset="0"/>
                  <a:cs typeface="Arial" panose="020B0604020202020204" pitchFamily="34" charset="0"/>
                </a:rPr>
                <a:t>ep → </a:t>
              </a:r>
              <a:r>
                <a:rPr lang="en-US" sz="1000" dirty="0" err="1">
                  <a:latin typeface="Arial" panose="020B0604020202020204" pitchFamily="34" charset="0"/>
                  <a:cs typeface="Arial" panose="020B0604020202020204" pitchFamily="34" charset="0"/>
                </a:rPr>
                <a:t>e’p</a:t>
              </a:r>
              <a:r>
                <a:rPr lang="el-GR" sz="1000" dirty="0">
                  <a:latin typeface="Arial" panose="020B0604020202020204" pitchFamily="34" charset="0"/>
                  <a:cs typeface="Arial" panose="020B0604020202020204" pitchFamily="34" charset="0"/>
                </a:rPr>
                <a:t>π</a:t>
              </a:r>
              <a:r>
                <a:rPr lang="en-US" sz="10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r>
                <a:rPr lang="en-US" sz="10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CD5A4DAE-C0D9-F0C6-609C-FF7124EA3F45}"/>
              </a:ext>
            </a:extLst>
          </p:cNvPr>
          <p:cNvSpPr txBox="1"/>
          <p:nvPr/>
        </p:nvSpPr>
        <p:spPr>
          <a:xfrm>
            <a:off x="5092347" y="3651214"/>
            <a:ext cx="46228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H. Avakian, T.B. Hayward et al., Phys. Rev. Lett. 130 (2023), [hep-ex] 2208.0508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477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6B5F80-A03F-7A93-DC89-961CBD2936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yond the </a:t>
            </a:r>
            <a:r>
              <a:rPr lang="en-US" dirty="0" err="1"/>
              <a:t>parton</a:t>
            </a:r>
            <a:r>
              <a:rPr lang="en-US" dirty="0"/>
              <a:t> pi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7B8271-D856-AE2E-79B1-CCD9ED669E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B5C055-E343-91D6-D091-039E3B251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BDEB203-284F-1812-1E2F-2C3C6E16AD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9" y="1092987"/>
            <a:ext cx="4528457" cy="1858923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8EEC5EC4-A0F1-F9EB-4FAB-E945EB1C5BEF}"/>
              </a:ext>
            </a:extLst>
          </p:cNvPr>
          <p:cNvSpPr txBox="1">
            <a:spLocks/>
          </p:cNvSpPr>
          <p:nvPr/>
        </p:nvSpPr>
        <p:spPr>
          <a:xfrm>
            <a:off x="461319" y="1506489"/>
            <a:ext cx="3765488" cy="499365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igher Twist Contributions</a:t>
            </a:r>
          </a:p>
          <a:p>
            <a:r>
              <a:rPr lang="en-US" dirty="0"/>
              <a:t>Overlap of regions that are not captured by factorized TMD picture</a:t>
            </a:r>
          </a:p>
          <a:p>
            <a:r>
              <a:rPr lang="en-US" dirty="0"/>
              <a:t>VM Meson decays</a:t>
            </a:r>
          </a:p>
          <a:p>
            <a:r>
              <a:rPr lang="en-US" dirty="0"/>
              <a:t>Radiative corrections</a:t>
            </a:r>
          </a:p>
          <a:p>
            <a:r>
              <a:rPr lang="en-US" dirty="0"/>
              <a:t>Assumption of suppressed long photon contributions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One persons ‘complication’ is another person's signal…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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Need high </a:t>
            </a:r>
            <a:r>
              <a:rPr lang="en-US" dirty="0" err="1">
                <a:solidFill>
                  <a:srgbClr val="FF0000"/>
                </a:solidFill>
                <a:sym typeface="Wingdings" pitchFamily="2" charset="2"/>
              </a:rPr>
              <a:t>lumi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, </a:t>
            </a:r>
            <a:r>
              <a:rPr lang="en-US" dirty="0" err="1">
                <a:solidFill>
                  <a:srgbClr val="FF0000"/>
                </a:solidFill>
                <a:sym typeface="Wingdings" pitchFamily="2" charset="2"/>
              </a:rPr>
              <a:t>leverarm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 in kinematics to disentangle various contributions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7" name="Picture 29" descr="Screen Shot 2023-08-21 at 4.12.05 PM.png">
            <a:extLst>
              <a:ext uri="{FF2B5EF4-FFF2-40B4-BE49-F238E27FC236}">
                <a16:creationId xmlns:a16="http://schemas.microsoft.com/office/drawing/2014/main" id="{72F29386-7728-782F-5735-A00EDB5327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227" y="3213011"/>
            <a:ext cx="4352853" cy="2552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AC094C53-9A98-146C-CC24-81CF9C6BD9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010" y="2693781"/>
            <a:ext cx="1014257" cy="785231"/>
          </a:xfrm>
          <a:prstGeom prst="rect">
            <a:avLst/>
          </a:prstGeom>
          <a:solidFill>
            <a:srgbClr val="99FF66"/>
          </a:solidFill>
          <a:ln w="9525">
            <a:solidFill>
              <a:srgbClr val="FFFF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551799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738368-70B2-DFDC-70BC-CBCA6CDEB7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rget-Cur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8200E1-3A9A-CE50-008B-BBCFAA98A7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8AB20F-490F-B124-D4F8-CE8AF6132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097110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94B5C0-3FFC-A5F0-D81C-5BB5CBAD6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 mes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B9A9A2-7C0E-513D-289C-8D45A39C5A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7CAC79-1DCD-8AC6-0A95-0C87BD3C2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59060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5E6520-7BA4-F647-07B0-FE9D818BE7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 targ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642CAA-9B8F-6B77-B037-21908AA3B9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359201-9539-0AD5-78E2-FC7EBF1EC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15276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616BD3-E19C-0F05-A374-2FAC585298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ss rad corr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AF051B-EAF3-2344-0799-36F7E34401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193CC0-3D54-C4E3-80F9-05DB5C566D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765555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5" name="Picture 274"/>
          <p:cNvPicPr/>
          <p:nvPr/>
        </p:nvPicPr>
        <p:blipFill>
          <a:blip r:embed="rId2"/>
          <a:stretch/>
        </p:blipFill>
        <p:spPr>
          <a:xfrm>
            <a:off x="482643" y="2463139"/>
            <a:ext cx="4147200" cy="2868752"/>
          </a:xfrm>
          <a:prstGeom prst="rect">
            <a:avLst/>
          </a:prstGeom>
          <a:ln>
            <a:noFill/>
          </a:ln>
        </p:spPr>
      </p:pic>
      <p:sp>
        <p:nvSpPr>
          <p:cNvPr id="276" name="TextShape 1"/>
          <p:cNvSpPr txBox="1"/>
          <p:nvPr/>
        </p:nvSpPr>
        <p:spPr>
          <a:xfrm>
            <a:off x="1674229" y="5336136"/>
            <a:ext cx="3508139" cy="430721"/>
          </a:xfrm>
          <a:prstGeom prst="rect">
            <a:avLst/>
          </a:prstGeom>
          <a:noFill/>
          <a:ln>
            <a:noFill/>
          </a:ln>
        </p:spPr>
        <p:txBody>
          <a:bodyPr lIns="81638" tIns="40819" rIns="81638" bIns="40819"/>
          <a:lstStyle/>
          <a:p>
            <a:pPr>
              <a:spcBef>
                <a:spcPts val="308"/>
              </a:spcBef>
              <a:spcAft>
                <a:spcPts val="257"/>
              </a:spcAft>
            </a:pPr>
            <a:r>
              <a:rPr lang="en-US" sz="1089" spc="-1" dirty="0" err="1">
                <a:latin typeface="Arial"/>
                <a:ea typeface="Noto Sans CJK SC"/>
              </a:rPr>
              <a:t>Courtoy</a:t>
            </a:r>
            <a:r>
              <a:rPr lang="en-US" sz="1089" spc="-1" dirty="0">
                <a:latin typeface="Arial"/>
                <a:ea typeface="Noto Sans CJK SC"/>
              </a:rPr>
              <a:t>, Aurore, et al. </a:t>
            </a:r>
            <a:r>
              <a:rPr lang="en-US" sz="1100" i="1" dirty="0" err="1"/>
              <a:t>Phys.Rev.D</a:t>
            </a:r>
            <a:r>
              <a:rPr lang="en-US" sz="1100" dirty="0"/>
              <a:t> 106 (2022) </a:t>
            </a:r>
            <a:endParaRPr lang="en-US" sz="1089" spc="-1" dirty="0">
              <a:latin typeface="Arial"/>
            </a:endParaRPr>
          </a:p>
          <a:p>
            <a:pPr>
              <a:spcBef>
                <a:spcPts val="308"/>
              </a:spcBef>
              <a:spcAft>
                <a:spcPts val="257"/>
              </a:spcAft>
            </a:pPr>
            <a:r>
              <a:rPr lang="en-US" sz="1089" spc="-1" dirty="0" err="1">
                <a:latin typeface="Arial"/>
                <a:ea typeface="Noto Sans CJK SC"/>
              </a:rPr>
              <a:t>Courtoy</a:t>
            </a:r>
            <a:r>
              <a:rPr lang="en-US" sz="1089" spc="-1" dirty="0">
                <a:latin typeface="Arial"/>
                <a:ea typeface="Noto Sans CJK SC"/>
              </a:rPr>
              <a:t>, Aurore –</a:t>
            </a:r>
            <a:r>
              <a:rPr lang="en-US" sz="1089" spc="-1" dirty="0">
                <a:solidFill>
                  <a:srgbClr val="0066B3"/>
                </a:solidFill>
                <a:latin typeface="Arial"/>
                <a:ea typeface="Noto Sans CJK SC"/>
              </a:rPr>
              <a:t> </a:t>
            </a:r>
            <a:r>
              <a:rPr lang="en-US" sz="1089" spc="-1" dirty="0">
                <a:solidFill>
                  <a:srgbClr val="0066B3"/>
                </a:solidFill>
                <a:latin typeface="Arial"/>
                <a:ea typeface="Noto Sans CJK SC"/>
                <a:hlinkClick r:id="rId3"/>
              </a:rPr>
              <a:t>CPHI 2022</a:t>
            </a:r>
            <a:endParaRPr lang="en-US" sz="1089" spc="-1" dirty="0">
              <a:latin typeface="Arial"/>
            </a:endParaRPr>
          </a:p>
        </p:txBody>
      </p:sp>
      <p:pic>
        <p:nvPicPr>
          <p:cNvPr id="277" name="Picture 276"/>
          <p:cNvPicPr/>
          <p:nvPr/>
        </p:nvPicPr>
        <p:blipFill>
          <a:blip r:embed="rId4"/>
          <a:stretch/>
        </p:blipFill>
        <p:spPr>
          <a:xfrm>
            <a:off x="6104875" y="4526942"/>
            <a:ext cx="294223" cy="1213138"/>
          </a:xfrm>
          <a:prstGeom prst="rect">
            <a:avLst/>
          </a:prstGeom>
          <a:ln>
            <a:noFill/>
          </a:ln>
        </p:spPr>
      </p:pic>
      <p:grpSp>
        <p:nvGrpSpPr>
          <p:cNvPr id="278" name="Group 2"/>
          <p:cNvGrpSpPr/>
          <p:nvPr/>
        </p:nvGrpSpPr>
        <p:grpSpPr>
          <a:xfrm>
            <a:off x="7391486" y="4507023"/>
            <a:ext cx="233158" cy="1309470"/>
            <a:chOff x="8148600" y="4023720"/>
            <a:chExt cx="257040" cy="1443600"/>
          </a:xfrm>
        </p:grpSpPr>
        <p:pic>
          <p:nvPicPr>
            <p:cNvPr id="279" name="Picture 278"/>
            <p:cNvPicPr/>
            <p:nvPr/>
          </p:nvPicPr>
          <p:blipFill>
            <a:blip r:embed="rId5"/>
            <a:stretch/>
          </p:blipFill>
          <p:spPr>
            <a:xfrm>
              <a:off x="8148600" y="4023720"/>
              <a:ext cx="256680" cy="73152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80" name="Picture 279"/>
            <p:cNvPicPr/>
            <p:nvPr/>
          </p:nvPicPr>
          <p:blipFill>
            <a:blip r:embed="rId5"/>
            <a:stretch/>
          </p:blipFill>
          <p:spPr>
            <a:xfrm rot="10800000">
              <a:off x="8148960" y="4736160"/>
              <a:ext cx="256680" cy="731160"/>
            </a:xfrm>
            <a:prstGeom prst="rect">
              <a:avLst/>
            </a:prstGeom>
            <a:ln>
              <a:noFill/>
            </a:ln>
          </p:spPr>
        </p:pic>
      </p:grpSp>
      <p:sp>
        <p:nvSpPr>
          <p:cNvPr id="281" name="TextShape 3"/>
          <p:cNvSpPr txBox="1"/>
          <p:nvPr/>
        </p:nvSpPr>
        <p:spPr>
          <a:xfrm>
            <a:off x="5831225" y="4257211"/>
            <a:ext cx="815725" cy="540442"/>
          </a:xfrm>
          <a:prstGeom prst="rect">
            <a:avLst/>
          </a:prstGeom>
          <a:noFill/>
          <a:ln>
            <a:noFill/>
          </a:ln>
        </p:spPr>
        <p:txBody>
          <a:bodyPr lIns="81638" tIns="40819" rIns="81638" bIns="40819"/>
          <a:lstStyle/>
          <a:p>
            <a:pPr algn="ctr"/>
            <a:r>
              <a:rPr lang="en-US" sz="998" u="sng" spc="-1">
                <a:latin typeface="Arial"/>
              </a:rPr>
              <a:t>CLAS12</a:t>
            </a:r>
            <a:endParaRPr lang="en-US" sz="998" spc="-1">
              <a:latin typeface="Arial"/>
            </a:endParaRPr>
          </a:p>
        </p:txBody>
      </p:sp>
      <p:sp>
        <p:nvSpPr>
          <p:cNvPr id="282" name="TextShape 4"/>
          <p:cNvSpPr txBox="1"/>
          <p:nvPr/>
        </p:nvSpPr>
        <p:spPr>
          <a:xfrm>
            <a:off x="7114898" y="4257211"/>
            <a:ext cx="817031" cy="310877"/>
          </a:xfrm>
          <a:prstGeom prst="rect">
            <a:avLst/>
          </a:prstGeom>
          <a:noFill/>
          <a:ln>
            <a:noFill/>
          </a:ln>
        </p:spPr>
        <p:txBody>
          <a:bodyPr lIns="81638" tIns="40819" rIns="81638" bIns="40819"/>
          <a:lstStyle/>
          <a:p>
            <a:pPr algn="ctr"/>
            <a:r>
              <a:rPr lang="en-US" sz="998" u="sng" spc="-1">
                <a:latin typeface="Arial"/>
              </a:rPr>
              <a:t>CLAS6</a:t>
            </a:r>
            <a:endParaRPr lang="en-US" sz="998" spc="-1">
              <a:latin typeface="Arial"/>
            </a:endParaRPr>
          </a:p>
        </p:txBody>
      </p:sp>
      <p:sp>
        <p:nvSpPr>
          <p:cNvPr id="283" name="CustomShape 5"/>
          <p:cNvSpPr/>
          <p:nvPr/>
        </p:nvSpPr>
        <p:spPr>
          <a:xfrm>
            <a:off x="5990582" y="4883536"/>
            <a:ext cx="114293" cy="520196"/>
          </a:xfrm>
          <a:custGeom>
            <a:avLst/>
            <a:gdLst/>
            <a:ahLst/>
            <a:cxnLst/>
            <a:rect l="0" t="0" r="r" b="b"/>
            <a:pathLst>
              <a:path w="352" h="1594">
                <a:moveTo>
                  <a:pt x="351" y="0"/>
                </a:moveTo>
                <a:cubicBezTo>
                  <a:pt x="263" y="0"/>
                  <a:pt x="175" y="66"/>
                  <a:pt x="175" y="132"/>
                </a:cubicBezTo>
                <a:lnTo>
                  <a:pt x="175" y="664"/>
                </a:lnTo>
                <a:cubicBezTo>
                  <a:pt x="175" y="730"/>
                  <a:pt x="87" y="796"/>
                  <a:pt x="0" y="796"/>
                </a:cubicBezTo>
                <a:cubicBezTo>
                  <a:pt x="87" y="796"/>
                  <a:pt x="175" y="863"/>
                  <a:pt x="175" y="929"/>
                </a:cubicBezTo>
                <a:lnTo>
                  <a:pt x="175" y="1461"/>
                </a:lnTo>
                <a:cubicBezTo>
                  <a:pt x="175" y="1527"/>
                  <a:pt x="263" y="1593"/>
                  <a:pt x="351" y="1593"/>
                </a:cubicBezTo>
              </a:path>
            </a:pathLst>
          </a:custGeom>
          <a:noFill/>
          <a:ln w="1908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4" name="CustomShape 6"/>
          <p:cNvSpPr/>
          <p:nvPr/>
        </p:nvSpPr>
        <p:spPr>
          <a:xfrm>
            <a:off x="6406608" y="4584415"/>
            <a:ext cx="112334" cy="1059985"/>
          </a:xfrm>
          <a:custGeom>
            <a:avLst/>
            <a:gdLst/>
            <a:ahLst/>
            <a:cxnLst/>
            <a:rect l="0" t="0" r="r" b="b"/>
            <a:pathLst>
              <a:path w="346" h="3248">
                <a:moveTo>
                  <a:pt x="0" y="0"/>
                </a:moveTo>
                <a:cubicBezTo>
                  <a:pt x="87" y="0"/>
                  <a:pt x="173" y="135"/>
                  <a:pt x="173" y="270"/>
                </a:cubicBezTo>
                <a:lnTo>
                  <a:pt x="173" y="1352"/>
                </a:lnTo>
                <a:cubicBezTo>
                  <a:pt x="173" y="1488"/>
                  <a:pt x="259" y="1623"/>
                  <a:pt x="345" y="1623"/>
                </a:cubicBezTo>
                <a:cubicBezTo>
                  <a:pt x="259" y="1623"/>
                  <a:pt x="173" y="1758"/>
                  <a:pt x="173" y="1894"/>
                </a:cubicBezTo>
                <a:lnTo>
                  <a:pt x="173" y="2976"/>
                </a:lnTo>
                <a:cubicBezTo>
                  <a:pt x="173" y="3111"/>
                  <a:pt x="87" y="3247"/>
                  <a:pt x="0" y="3247"/>
                </a:cubicBezTo>
              </a:path>
            </a:pathLst>
          </a:custGeom>
          <a:noFill/>
          <a:ln w="1908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5" name="TextShape 7"/>
          <p:cNvSpPr txBox="1"/>
          <p:nvPr/>
        </p:nvSpPr>
        <p:spPr>
          <a:xfrm>
            <a:off x="5335847" y="5055629"/>
            <a:ext cx="641347" cy="437252"/>
          </a:xfrm>
          <a:prstGeom prst="rect">
            <a:avLst/>
          </a:prstGeom>
          <a:noFill/>
          <a:ln>
            <a:noFill/>
          </a:ln>
        </p:spPr>
        <p:txBody>
          <a:bodyPr lIns="81638" tIns="40819" rIns="81638" bIns="40819"/>
          <a:lstStyle/>
          <a:p>
            <a:r>
              <a:rPr lang="en-US" sz="816" spc="-1">
                <a:latin typeface="Arial"/>
              </a:rPr>
              <a:t>Scenario I</a:t>
            </a:r>
          </a:p>
        </p:txBody>
      </p:sp>
      <p:sp>
        <p:nvSpPr>
          <p:cNvPr id="286" name="TextShape 8"/>
          <p:cNvSpPr txBox="1"/>
          <p:nvPr/>
        </p:nvSpPr>
        <p:spPr>
          <a:xfrm>
            <a:off x="6530697" y="5035709"/>
            <a:ext cx="685431" cy="436925"/>
          </a:xfrm>
          <a:prstGeom prst="rect">
            <a:avLst/>
          </a:prstGeom>
          <a:noFill/>
          <a:ln>
            <a:noFill/>
          </a:ln>
        </p:spPr>
        <p:txBody>
          <a:bodyPr lIns="81638" tIns="40819" rIns="81638" bIns="40819"/>
          <a:lstStyle/>
          <a:p>
            <a:r>
              <a:rPr lang="en-US" sz="816" spc="-1">
                <a:latin typeface="Arial"/>
              </a:rPr>
              <a:t>Scenario II</a:t>
            </a:r>
          </a:p>
        </p:txBody>
      </p:sp>
      <p:sp>
        <p:nvSpPr>
          <p:cNvPr id="287" name="CustomShape 9"/>
          <p:cNvSpPr/>
          <p:nvPr/>
        </p:nvSpPr>
        <p:spPr>
          <a:xfrm>
            <a:off x="5228085" y="4114176"/>
            <a:ext cx="2820096" cy="1741824"/>
          </a:xfrm>
          <a:prstGeom prst="rect">
            <a:avLst/>
          </a:prstGeom>
          <a:noFill/>
          <a:ln w="1908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88" name="TextShape 10"/>
          <p:cNvSpPr txBox="1"/>
          <p:nvPr/>
        </p:nvSpPr>
        <p:spPr>
          <a:xfrm>
            <a:off x="5177796" y="4051484"/>
            <a:ext cx="912384" cy="314142"/>
          </a:xfrm>
          <a:prstGeom prst="rect">
            <a:avLst/>
          </a:prstGeom>
          <a:noFill/>
          <a:ln>
            <a:noFill/>
          </a:ln>
        </p:spPr>
        <p:txBody>
          <a:bodyPr lIns="81638" tIns="40819" rIns="81638" bIns="40819"/>
          <a:lstStyle/>
          <a:p>
            <a:r>
              <a:rPr lang="en-US" sz="1633" spc="-1">
                <a:latin typeface="Arial"/>
              </a:rPr>
              <a:t>Legend</a:t>
            </a:r>
          </a:p>
        </p:txBody>
      </p:sp>
      <p:sp>
        <p:nvSpPr>
          <p:cNvPr id="289" name="TextShape 11"/>
          <p:cNvSpPr txBox="1"/>
          <p:nvPr/>
        </p:nvSpPr>
        <p:spPr>
          <a:xfrm>
            <a:off x="5059584" y="2395216"/>
            <a:ext cx="3732480" cy="1621980"/>
          </a:xfrm>
          <a:prstGeom prst="rect">
            <a:avLst/>
          </a:prstGeom>
          <a:noFill/>
          <a:ln>
            <a:noFill/>
          </a:ln>
        </p:spPr>
        <p:txBody>
          <a:bodyPr lIns="81638" tIns="40819" rIns="81638" bIns="40819"/>
          <a:lstStyle/>
          <a:p>
            <a:pPr marL="195934" indent="-195934">
              <a:spcBef>
                <a:spcPts val="514"/>
              </a:spcBef>
              <a:spcAft>
                <a:spcPts val="514"/>
              </a:spcAft>
              <a:buBlip>
                <a:blip r:embed="rId6"/>
              </a:buBlip>
            </a:pPr>
            <a:r>
              <a:rPr lang="en-US" sz="1361" b="1" spc="-1" dirty="0">
                <a:latin typeface="Arial"/>
                <a:ea typeface="Noto Sans CJK SC"/>
              </a:rPr>
              <a:t>Scenario I: </a:t>
            </a:r>
            <a:r>
              <a:rPr lang="en-US" sz="1361" b="1" spc="-1" dirty="0" err="1">
                <a:latin typeface="Arial"/>
                <a:ea typeface="Noto Sans CJK SC"/>
              </a:rPr>
              <a:t>Wandzura-Wilczek</a:t>
            </a:r>
            <a:r>
              <a:rPr lang="en-US" sz="1361" b="1" spc="-1" dirty="0">
                <a:latin typeface="Arial"/>
                <a:ea typeface="Noto Sans CJK SC"/>
              </a:rPr>
              <a:t> (WW) Approximation</a:t>
            </a:r>
            <a:endParaRPr lang="en-US" sz="1361" spc="-1" dirty="0">
              <a:latin typeface="Arial"/>
            </a:endParaRPr>
          </a:p>
          <a:p>
            <a:pPr marL="391867" lvl="1" indent="-195934">
              <a:spcBef>
                <a:spcPts val="514"/>
              </a:spcBef>
              <a:spcAft>
                <a:spcPts val="514"/>
              </a:spcAft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361" spc="-1" dirty="0">
                <a:latin typeface="Arial"/>
                <a:ea typeface="Noto Sans CJK SC"/>
              </a:rPr>
              <a:t>Drop twist-3 </a:t>
            </a:r>
            <a:r>
              <a:rPr lang="en-US" sz="1361" spc="-1" dirty="0" err="1">
                <a:latin typeface="Arial"/>
                <a:ea typeface="Noto Sans CJK SC"/>
              </a:rPr>
              <a:t>DiFF</a:t>
            </a:r>
            <a:endParaRPr lang="en-US" sz="1361" spc="-1" dirty="0">
              <a:latin typeface="Arial"/>
            </a:endParaRPr>
          </a:p>
          <a:p>
            <a:pPr marL="195934" indent="-195934">
              <a:spcBef>
                <a:spcPts val="514"/>
              </a:spcBef>
              <a:spcAft>
                <a:spcPts val="514"/>
              </a:spcAft>
              <a:buBlip>
                <a:blip r:embed="rId6"/>
              </a:buBlip>
            </a:pPr>
            <a:r>
              <a:rPr lang="en-US" sz="1361" b="1" spc="-1" dirty="0">
                <a:latin typeface="Arial"/>
                <a:ea typeface="Noto Sans CJK SC"/>
              </a:rPr>
              <a:t>Scenario II: Beyond WW approximation</a:t>
            </a:r>
            <a:endParaRPr lang="en-US" sz="1361" spc="-1" dirty="0">
              <a:latin typeface="Arial"/>
            </a:endParaRPr>
          </a:p>
          <a:p>
            <a:pPr marL="391867" lvl="1" indent="-195934">
              <a:spcBef>
                <a:spcPts val="514"/>
              </a:spcBef>
              <a:spcAft>
                <a:spcPts val="514"/>
              </a:spcAft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361" spc="-1" dirty="0">
                <a:latin typeface="Arial"/>
                <a:ea typeface="Noto Sans CJK SC"/>
              </a:rPr>
              <a:t>Estimate max integrated twist-3 </a:t>
            </a:r>
            <a:r>
              <a:rPr lang="en-US" sz="1361" spc="-1" dirty="0" err="1">
                <a:latin typeface="Arial"/>
                <a:ea typeface="Noto Sans CJK SC"/>
              </a:rPr>
              <a:t>DiFF</a:t>
            </a:r>
            <a:r>
              <a:rPr lang="en-US" sz="1361" spc="-1" dirty="0">
                <a:latin typeface="Arial"/>
                <a:ea typeface="Noto Sans CJK SC"/>
              </a:rPr>
              <a:t> from COMPASS A</a:t>
            </a:r>
            <a:r>
              <a:rPr lang="en-US" sz="1361" spc="-1" baseline="-33000" dirty="0">
                <a:latin typeface="Arial"/>
                <a:ea typeface="Noto Sans CJK SC"/>
              </a:rPr>
              <a:t>UL</a:t>
            </a:r>
            <a:r>
              <a:rPr lang="en-US" sz="1361" spc="-1" dirty="0">
                <a:latin typeface="Arial"/>
                <a:ea typeface="Noto Sans CJK SC"/>
              </a:rPr>
              <a:t> and A</a:t>
            </a:r>
            <a:r>
              <a:rPr lang="en-US" sz="1361" spc="-1" baseline="-33000" dirty="0">
                <a:latin typeface="Arial"/>
                <a:ea typeface="Noto Sans CJK SC"/>
              </a:rPr>
              <a:t>LL</a:t>
            </a:r>
            <a:endParaRPr lang="en-US" sz="1361" spc="-1" dirty="0">
              <a:latin typeface="Arial"/>
            </a:endParaRPr>
          </a:p>
        </p:txBody>
      </p:sp>
      <p:grpSp>
        <p:nvGrpSpPr>
          <p:cNvPr id="290" name="Group 12"/>
          <p:cNvGrpSpPr/>
          <p:nvPr/>
        </p:nvGrpSpPr>
        <p:grpSpPr>
          <a:xfrm>
            <a:off x="1897589" y="1492629"/>
            <a:ext cx="5759383" cy="901934"/>
            <a:chOff x="2091960" y="700560"/>
            <a:chExt cx="6349320" cy="994320"/>
          </a:xfrm>
        </p:grpSpPr>
        <p:grpSp>
          <p:nvGrpSpPr>
            <p:cNvPr id="291" name="Group 13"/>
            <p:cNvGrpSpPr/>
            <p:nvPr/>
          </p:nvGrpSpPr>
          <p:grpSpPr>
            <a:xfrm>
              <a:off x="2772000" y="700560"/>
              <a:ext cx="5212080" cy="994320"/>
              <a:chOff x="2772000" y="700560"/>
              <a:chExt cx="5212080" cy="994320"/>
            </a:xfrm>
          </p:grpSpPr>
          <p:pic>
            <p:nvPicPr>
              <p:cNvPr id="292" name="Picture 291"/>
              <p:cNvPicPr/>
              <p:nvPr/>
            </p:nvPicPr>
            <p:blipFill>
              <a:blip r:embed="rId7"/>
              <a:srcRect l="22969"/>
              <a:stretch/>
            </p:blipFill>
            <p:spPr>
              <a:xfrm>
                <a:off x="2772000" y="700560"/>
                <a:ext cx="5212080" cy="946800"/>
              </a:xfrm>
              <a:prstGeom prst="rect">
                <a:avLst/>
              </a:prstGeom>
              <a:ln>
                <a:noFill/>
              </a:ln>
            </p:spPr>
          </p:pic>
          <p:sp>
            <p:nvSpPr>
              <p:cNvPr id="293" name="CustomShape 14"/>
              <p:cNvSpPr/>
              <p:nvPr/>
            </p:nvSpPr>
            <p:spPr>
              <a:xfrm>
                <a:off x="7344000" y="1523520"/>
                <a:ext cx="365760" cy="1713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</p:grpSp>
        <p:sp>
          <p:nvSpPr>
            <p:cNvPr id="294" name="TextShape 15"/>
            <p:cNvSpPr txBox="1"/>
            <p:nvPr/>
          </p:nvSpPr>
          <p:spPr>
            <a:xfrm>
              <a:off x="7069680" y="1157760"/>
              <a:ext cx="1371600" cy="290160"/>
            </a:xfrm>
            <a:prstGeom prst="rect">
              <a:avLst/>
            </a:prstGeom>
            <a:noFill/>
            <a:ln>
              <a:noFill/>
            </a:ln>
          </p:spPr>
          <p:txBody>
            <a:bodyPr lIns="81638" tIns="40819" rIns="81638" bIns="40819"/>
            <a:lstStyle/>
            <a:p>
              <a:r>
                <a:rPr lang="en-US" sz="1270" spc="-1">
                  <a:solidFill>
                    <a:srgbClr val="CE181E"/>
                  </a:solidFill>
                  <a:latin typeface="Arial"/>
                </a:rPr>
                <a:t>twist-3 DiFF</a:t>
              </a:r>
              <a:endParaRPr lang="en-US" sz="1270" spc="-1">
                <a:latin typeface="Arial"/>
              </a:endParaRPr>
            </a:p>
          </p:txBody>
        </p:sp>
        <p:grpSp>
          <p:nvGrpSpPr>
            <p:cNvPr id="295" name="Group 16"/>
            <p:cNvGrpSpPr/>
            <p:nvPr/>
          </p:nvGrpSpPr>
          <p:grpSpPr>
            <a:xfrm>
              <a:off x="2091960" y="984960"/>
              <a:ext cx="626040" cy="278640"/>
              <a:chOff x="2091960" y="984960"/>
              <a:chExt cx="626040" cy="278640"/>
            </a:xfrm>
          </p:grpSpPr>
          <p:sp>
            <p:nvSpPr>
              <p:cNvPr id="296" name="Freeform 17"/>
              <p:cNvSpPr/>
              <p:nvPr/>
            </p:nvSpPr>
            <p:spPr>
              <a:xfrm>
                <a:off x="2091960" y="984960"/>
                <a:ext cx="626400" cy="276120"/>
              </a:xfrm>
              <a:custGeom>
                <a:avLst/>
                <a:gdLst/>
                <a:ahLst/>
                <a:cxnLst/>
                <a:rect l="0" t="0" r="r" b="b"/>
                <a:pathLst>
                  <a:path w="1740" h="767">
                    <a:moveTo>
                      <a:pt x="870" y="766"/>
                    </a:moveTo>
                    <a:lnTo>
                      <a:pt x="0" y="766"/>
                    </a:lnTo>
                    <a:lnTo>
                      <a:pt x="0" y="0"/>
                    </a:lnTo>
                    <a:lnTo>
                      <a:pt x="1739" y="0"/>
                    </a:lnTo>
                    <a:lnTo>
                      <a:pt x="1739" y="766"/>
                    </a:lnTo>
                    <a:lnTo>
                      <a:pt x="870" y="766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297" name="Freeform 18"/>
              <p:cNvSpPr/>
              <p:nvPr/>
            </p:nvSpPr>
            <p:spPr>
              <a:xfrm>
                <a:off x="2099520" y="1039680"/>
                <a:ext cx="150480" cy="157320"/>
              </a:xfrm>
              <a:custGeom>
                <a:avLst/>
                <a:gdLst/>
                <a:ahLst/>
                <a:cxnLst/>
                <a:rect l="0" t="0" r="r" b="b"/>
                <a:pathLst>
                  <a:path w="418" h="437">
                    <a:moveTo>
                      <a:pt x="87" y="366"/>
                    </a:moveTo>
                    <a:cubicBezTo>
                      <a:pt x="63" y="406"/>
                      <a:pt x="40" y="415"/>
                      <a:pt x="12" y="417"/>
                    </a:cubicBezTo>
                    <a:cubicBezTo>
                      <a:pt x="6" y="417"/>
                      <a:pt x="0" y="417"/>
                      <a:pt x="0" y="429"/>
                    </a:cubicBezTo>
                    <a:cubicBezTo>
                      <a:pt x="0" y="432"/>
                      <a:pt x="3" y="436"/>
                      <a:pt x="8" y="436"/>
                    </a:cubicBezTo>
                    <a:cubicBezTo>
                      <a:pt x="25" y="436"/>
                      <a:pt x="43" y="433"/>
                      <a:pt x="61" y="433"/>
                    </a:cubicBezTo>
                    <a:cubicBezTo>
                      <a:pt x="80" y="433"/>
                      <a:pt x="102" y="436"/>
                      <a:pt x="121" y="436"/>
                    </a:cubicBezTo>
                    <a:cubicBezTo>
                      <a:pt x="124" y="436"/>
                      <a:pt x="132" y="436"/>
                      <a:pt x="132" y="424"/>
                    </a:cubicBezTo>
                    <a:cubicBezTo>
                      <a:pt x="132" y="417"/>
                      <a:pt x="127" y="417"/>
                      <a:pt x="123" y="417"/>
                    </a:cubicBezTo>
                    <a:cubicBezTo>
                      <a:pt x="109" y="415"/>
                      <a:pt x="94" y="410"/>
                      <a:pt x="94" y="395"/>
                    </a:cubicBezTo>
                    <a:cubicBezTo>
                      <a:pt x="94" y="388"/>
                      <a:pt x="98" y="381"/>
                      <a:pt x="102" y="373"/>
                    </a:cubicBezTo>
                    <a:lnTo>
                      <a:pt x="149" y="295"/>
                    </a:lnTo>
                    <a:lnTo>
                      <a:pt x="302" y="295"/>
                    </a:lnTo>
                    <a:cubicBezTo>
                      <a:pt x="303" y="308"/>
                      <a:pt x="312" y="390"/>
                      <a:pt x="312" y="396"/>
                    </a:cubicBezTo>
                    <a:cubicBezTo>
                      <a:pt x="312" y="415"/>
                      <a:pt x="280" y="417"/>
                      <a:pt x="268" y="417"/>
                    </a:cubicBezTo>
                    <a:cubicBezTo>
                      <a:pt x="259" y="417"/>
                      <a:pt x="252" y="417"/>
                      <a:pt x="252" y="429"/>
                    </a:cubicBezTo>
                    <a:cubicBezTo>
                      <a:pt x="252" y="436"/>
                      <a:pt x="261" y="436"/>
                      <a:pt x="262" y="436"/>
                    </a:cubicBezTo>
                    <a:cubicBezTo>
                      <a:pt x="287" y="436"/>
                      <a:pt x="313" y="433"/>
                      <a:pt x="338" y="433"/>
                    </a:cubicBezTo>
                    <a:cubicBezTo>
                      <a:pt x="353" y="433"/>
                      <a:pt x="390" y="436"/>
                      <a:pt x="406" y="436"/>
                    </a:cubicBezTo>
                    <a:cubicBezTo>
                      <a:pt x="410" y="436"/>
                      <a:pt x="417" y="436"/>
                      <a:pt x="417" y="424"/>
                    </a:cubicBezTo>
                    <a:cubicBezTo>
                      <a:pt x="417" y="417"/>
                      <a:pt x="411" y="417"/>
                      <a:pt x="403" y="417"/>
                    </a:cubicBezTo>
                    <a:cubicBezTo>
                      <a:pt x="366" y="417"/>
                      <a:pt x="366" y="413"/>
                      <a:pt x="364" y="395"/>
                    </a:cubicBezTo>
                    <a:lnTo>
                      <a:pt x="327" y="15"/>
                    </a:lnTo>
                    <a:cubicBezTo>
                      <a:pt x="326" y="3"/>
                      <a:pt x="326" y="0"/>
                      <a:pt x="315" y="0"/>
                    </a:cubicBezTo>
                    <a:cubicBezTo>
                      <a:pt x="305" y="0"/>
                      <a:pt x="303" y="4"/>
                      <a:pt x="299" y="10"/>
                    </a:cubicBezTo>
                    <a:lnTo>
                      <a:pt x="87" y="366"/>
                    </a:lnTo>
                    <a:moveTo>
                      <a:pt x="160" y="276"/>
                    </a:moveTo>
                    <a:lnTo>
                      <a:pt x="280" y="76"/>
                    </a:lnTo>
                    <a:lnTo>
                      <a:pt x="299" y="276"/>
                    </a:lnTo>
                    <a:lnTo>
                      <a:pt x="160" y="276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298" name="Freeform 19"/>
              <p:cNvSpPr/>
              <p:nvPr/>
            </p:nvSpPr>
            <p:spPr>
              <a:xfrm>
                <a:off x="2262240" y="1022760"/>
                <a:ext cx="55800" cy="70560"/>
              </a:xfrm>
              <a:custGeom>
                <a:avLst/>
                <a:gdLst/>
                <a:ahLst/>
                <a:cxnLst/>
                <a:rect l="0" t="0" r="r" b="b"/>
                <a:pathLst>
                  <a:path w="155" h="196">
                    <a:moveTo>
                      <a:pt x="143" y="11"/>
                    </a:moveTo>
                    <a:cubicBezTo>
                      <a:pt x="143" y="4"/>
                      <a:pt x="143" y="0"/>
                      <a:pt x="137" y="0"/>
                    </a:cubicBezTo>
                    <a:cubicBezTo>
                      <a:pt x="135" y="0"/>
                      <a:pt x="134" y="0"/>
                      <a:pt x="128" y="6"/>
                    </a:cubicBezTo>
                    <a:cubicBezTo>
                      <a:pt x="127" y="6"/>
                      <a:pt x="123" y="10"/>
                      <a:pt x="121" y="11"/>
                    </a:cubicBezTo>
                    <a:cubicBezTo>
                      <a:pt x="108" y="3"/>
                      <a:pt x="91" y="0"/>
                      <a:pt x="76" y="0"/>
                    </a:cubicBezTo>
                    <a:cubicBezTo>
                      <a:pt x="15" y="0"/>
                      <a:pt x="0" y="32"/>
                      <a:pt x="0" y="54"/>
                    </a:cubicBezTo>
                    <a:cubicBezTo>
                      <a:pt x="0" y="68"/>
                      <a:pt x="6" y="79"/>
                      <a:pt x="17" y="87"/>
                    </a:cubicBezTo>
                    <a:cubicBezTo>
                      <a:pt x="33" y="101"/>
                      <a:pt x="48" y="103"/>
                      <a:pt x="76" y="108"/>
                    </a:cubicBezTo>
                    <a:cubicBezTo>
                      <a:pt x="97" y="112"/>
                      <a:pt x="131" y="117"/>
                      <a:pt x="131" y="146"/>
                    </a:cubicBezTo>
                    <a:cubicBezTo>
                      <a:pt x="131" y="163"/>
                      <a:pt x="120" y="183"/>
                      <a:pt x="79" y="183"/>
                    </a:cubicBezTo>
                    <a:cubicBezTo>
                      <a:pt x="37" y="183"/>
                      <a:pt x="22" y="156"/>
                      <a:pt x="15" y="127"/>
                    </a:cubicBezTo>
                    <a:cubicBezTo>
                      <a:pt x="14" y="121"/>
                      <a:pt x="14" y="120"/>
                      <a:pt x="7" y="120"/>
                    </a:cubicBezTo>
                    <a:cubicBezTo>
                      <a:pt x="0" y="120"/>
                      <a:pt x="0" y="123"/>
                      <a:pt x="0" y="131"/>
                    </a:cubicBezTo>
                    <a:lnTo>
                      <a:pt x="0" y="183"/>
                    </a:lnTo>
                    <a:cubicBezTo>
                      <a:pt x="0" y="190"/>
                      <a:pt x="0" y="195"/>
                      <a:pt x="6" y="195"/>
                    </a:cubicBezTo>
                    <a:cubicBezTo>
                      <a:pt x="10" y="195"/>
                      <a:pt x="18" y="186"/>
                      <a:pt x="26" y="177"/>
                    </a:cubicBezTo>
                    <a:cubicBezTo>
                      <a:pt x="46" y="195"/>
                      <a:pt x="69" y="195"/>
                      <a:pt x="79" y="195"/>
                    </a:cubicBezTo>
                    <a:cubicBezTo>
                      <a:pt x="134" y="195"/>
                      <a:pt x="154" y="166"/>
                      <a:pt x="154" y="135"/>
                    </a:cubicBezTo>
                    <a:cubicBezTo>
                      <a:pt x="154" y="119"/>
                      <a:pt x="148" y="106"/>
                      <a:pt x="137" y="95"/>
                    </a:cubicBezTo>
                    <a:cubicBezTo>
                      <a:pt x="120" y="80"/>
                      <a:pt x="101" y="77"/>
                      <a:pt x="86" y="75"/>
                    </a:cubicBezTo>
                    <a:cubicBezTo>
                      <a:pt x="51" y="69"/>
                      <a:pt x="23" y="63"/>
                      <a:pt x="23" y="40"/>
                    </a:cubicBezTo>
                    <a:cubicBezTo>
                      <a:pt x="23" y="28"/>
                      <a:pt x="34" y="10"/>
                      <a:pt x="76" y="10"/>
                    </a:cubicBezTo>
                    <a:cubicBezTo>
                      <a:pt x="126" y="10"/>
                      <a:pt x="127" y="46"/>
                      <a:pt x="128" y="58"/>
                    </a:cubicBezTo>
                    <a:cubicBezTo>
                      <a:pt x="128" y="62"/>
                      <a:pt x="134" y="62"/>
                      <a:pt x="135" y="62"/>
                    </a:cubicBezTo>
                    <a:cubicBezTo>
                      <a:pt x="143" y="62"/>
                      <a:pt x="143" y="59"/>
                      <a:pt x="143" y="51"/>
                    </a:cubicBezTo>
                    <a:lnTo>
                      <a:pt x="143" y="11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299" name="Freeform 20"/>
              <p:cNvSpPr/>
              <p:nvPr/>
            </p:nvSpPr>
            <p:spPr>
              <a:xfrm>
                <a:off x="2333160" y="987840"/>
                <a:ext cx="34200" cy="103680"/>
              </a:xfrm>
              <a:custGeom>
                <a:avLst/>
                <a:gdLst/>
                <a:ahLst/>
                <a:cxnLst/>
                <a:rect l="0" t="0" r="r" b="b"/>
                <a:pathLst>
                  <a:path w="95" h="288">
                    <a:moveTo>
                      <a:pt x="66" y="25"/>
                    </a:moveTo>
                    <a:cubicBezTo>
                      <a:pt x="66" y="12"/>
                      <a:pt x="57" y="0"/>
                      <a:pt x="41" y="0"/>
                    </a:cubicBezTo>
                    <a:cubicBezTo>
                      <a:pt x="29" y="0"/>
                      <a:pt x="17" y="10"/>
                      <a:pt x="17" y="25"/>
                    </a:cubicBezTo>
                    <a:cubicBezTo>
                      <a:pt x="17" y="40"/>
                      <a:pt x="30" y="50"/>
                      <a:pt x="41" y="50"/>
                    </a:cubicBezTo>
                    <a:cubicBezTo>
                      <a:pt x="55" y="50"/>
                      <a:pt x="66" y="39"/>
                      <a:pt x="66" y="25"/>
                    </a:cubicBezTo>
                    <a:moveTo>
                      <a:pt x="1" y="103"/>
                    </a:moveTo>
                    <a:lnTo>
                      <a:pt x="1" y="120"/>
                    </a:lnTo>
                    <a:cubicBezTo>
                      <a:pt x="29" y="120"/>
                      <a:pt x="32" y="121"/>
                      <a:pt x="32" y="143"/>
                    </a:cubicBezTo>
                    <a:lnTo>
                      <a:pt x="32" y="254"/>
                    </a:lnTo>
                    <a:cubicBezTo>
                      <a:pt x="32" y="272"/>
                      <a:pt x="28" y="272"/>
                      <a:pt x="0" y="272"/>
                    </a:cubicBezTo>
                    <a:lnTo>
                      <a:pt x="0" y="287"/>
                    </a:lnTo>
                    <a:cubicBezTo>
                      <a:pt x="1" y="287"/>
                      <a:pt x="30" y="286"/>
                      <a:pt x="48" y="286"/>
                    </a:cubicBezTo>
                    <a:cubicBezTo>
                      <a:pt x="63" y="286"/>
                      <a:pt x="79" y="286"/>
                      <a:pt x="94" y="287"/>
                    </a:cubicBezTo>
                    <a:lnTo>
                      <a:pt x="94" y="272"/>
                    </a:lnTo>
                    <a:cubicBezTo>
                      <a:pt x="69" y="272"/>
                      <a:pt x="65" y="272"/>
                      <a:pt x="65" y="254"/>
                    </a:cubicBezTo>
                    <a:lnTo>
                      <a:pt x="65" y="99"/>
                    </a:lnTo>
                    <a:lnTo>
                      <a:pt x="1" y="103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300" name="Freeform 21"/>
              <p:cNvSpPr/>
              <p:nvPr/>
            </p:nvSpPr>
            <p:spPr>
              <a:xfrm>
                <a:off x="2382480" y="1023840"/>
                <a:ext cx="82800" cy="68400"/>
              </a:xfrm>
              <a:custGeom>
                <a:avLst/>
                <a:gdLst/>
                <a:ahLst/>
                <a:cxnLst/>
                <a:rect l="0" t="0" r="r" b="b"/>
                <a:pathLst>
                  <a:path w="230" h="190">
                    <a:moveTo>
                      <a:pt x="197" y="59"/>
                    </a:moveTo>
                    <a:cubicBezTo>
                      <a:pt x="197" y="22"/>
                      <a:pt x="178" y="0"/>
                      <a:pt x="132" y="0"/>
                    </a:cubicBezTo>
                    <a:cubicBezTo>
                      <a:pt x="98" y="0"/>
                      <a:pt x="74" y="19"/>
                      <a:pt x="63" y="41"/>
                    </a:cubicBezTo>
                    <a:lnTo>
                      <a:pt x="62" y="41"/>
                    </a:lnTo>
                    <a:lnTo>
                      <a:pt x="62" y="0"/>
                    </a:lnTo>
                    <a:lnTo>
                      <a:pt x="0" y="4"/>
                    </a:lnTo>
                    <a:lnTo>
                      <a:pt x="0" y="21"/>
                    </a:lnTo>
                    <a:cubicBezTo>
                      <a:pt x="29" y="21"/>
                      <a:pt x="32" y="23"/>
                      <a:pt x="32" y="44"/>
                    </a:cubicBezTo>
                    <a:lnTo>
                      <a:pt x="32" y="155"/>
                    </a:lnTo>
                    <a:cubicBezTo>
                      <a:pt x="32" y="172"/>
                      <a:pt x="28" y="172"/>
                      <a:pt x="0" y="172"/>
                    </a:cubicBezTo>
                    <a:lnTo>
                      <a:pt x="0" y="189"/>
                    </a:lnTo>
                    <a:cubicBezTo>
                      <a:pt x="1" y="189"/>
                      <a:pt x="30" y="186"/>
                      <a:pt x="48" y="186"/>
                    </a:cubicBezTo>
                    <a:cubicBezTo>
                      <a:pt x="65" y="186"/>
                      <a:pt x="94" y="188"/>
                      <a:pt x="98" y="189"/>
                    </a:cubicBezTo>
                    <a:lnTo>
                      <a:pt x="98" y="172"/>
                    </a:lnTo>
                    <a:cubicBezTo>
                      <a:pt x="70" y="172"/>
                      <a:pt x="66" y="172"/>
                      <a:pt x="66" y="155"/>
                    </a:cubicBezTo>
                    <a:lnTo>
                      <a:pt x="66" y="77"/>
                    </a:lnTo>
                    <a:cubicBezTo>
                      <a:pt x="66" y="33"/>
                      <a:pt x="101" y="12"/>
                      <a:pt x="130" y="12"/>
                    </a:cubicBezTo>
                    <a:cubicBezTo>
                      <a:pt x="159" y="12"/>
                      <a:pt x="163" y="36"/>
                      <a:pt x="163" y="58"/>
                    </a:cubicBezTo>
                    <a:lnTo>
                      <a:pt x="163" y="155"/>
                    </a:lnTo>
                    <a:cubicBezTo>
                      <a:pt x="163" y="172"/>
                      <a:pt x="159" y="172"/>
                      <a:pt x="131" y="172"/>
                    </a:cubicBezTo>
                    <a:lnTo>
                      <a:pt x="131" y="189"/>
                    </a:lnTo>
                    <a:cubicBezTo>
                      <a:pt x="132" y="189"/>
                      <a:pt x="161" y="186"/>
                      <a:pt x="179" y="186"/>
                    </a:cubicBezTo>
                    <a:cubicBezTo>
                      <a:pt x="196" y="186"/>
                      <a:pt x="225" y="188"/>
                      <a:pt x="229" y="189"/>
                    </a:cubicBezTo>
                    <a:lnTo>
                      <a:pt x="229" y="172"/>
                    </a:lnTo>
                    <a:cubicBezTo>
                      <a:pt x="201" y="172"/>
                      <a:pt x="197" y="172"/>
                      <a:pt x="197" y="155"/>
                    </a:cubicBezTo>
                    <a:lnTo>
                      <a:pt x="197" y="59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301" name="Freeform 22"/>
              <p:cNvSpPr/>
              <p:nvPr/>
            </p:nvSpPr>
            <p:spPr>
              <a:xfrm>
                <a:off x="2511000" y="984960"/>
                <a:ext cx="88920" cy="137880"/>
              </a:xfrm>
              <a:custGeom>
                <a:avLst/>
                <a:gdLst/>
                <a:ahLst/>
                <a:cxnLst/>
                <a:rect l="0" t="0" r="r" b="b"/>
                <a:pathLst>
                  <a:path w="247" h="383">
                    <a:moveTo>
                      <a:pt x="181" y="6"/>
                    </a:moveTo>
                    <a:cubicBezTo>
                      <a:pt x="181" y="0"/>
                      <a:pt x="175" y="0"/>
                      <a:pt x="172" y="0"/>
                    </a:cubicBezTo>
                    <a:cubicBezTo>
                      <a:pt x="167" y="0"/>
                      <a:pt x="166" y="3"/>
                      <a:pt x="164" y="10"/>
                    </a:cubicBezTo>
                    <a:lnTo>
                      <a:pt x="139" y="106"/>
                    </a:lnTo>
                    <a:cubicBezTo>
                      <a:pt x="65" y="110"/>
                      <a:pt x="0" y="164"/>
                      <a:pt x="0" y="221"/>
                    </a:cubicBezTo>
                    <a:cubicBezTo>
                      <a:pt x="0" y="269"/>
                      <a:pt x="44" y="298"/>
                      <a:pt x="91" y="301"/>
                    </a:cubicBezTo>
                    <a:cubicBezTo>
                      <a:pt x="88" y="313"/>
                      <a:pt x="86" y="327"/>
                      <a:pt x="81" y="341"/>
                    </a:cubicBezTo>
                    <a:cubicBezTo>
                      <a:pt x="76" y="360"/>
                      <a:pt x="73" y="377"/>
                      <a:pt x="73" y="377"/>
                    </a:cubicBezTo>
                    <a:cubicBezTo>
                      <a:pt x="73" y="382"/>
                      <a:pt x="79" y="382"/>
                      <a:pt x="80" y="382"/>
                    </a:cubicBezTo>
                    <a:cubicBezTo>
                      <a:pt x="86" y="382"/>
                      <a:pt x="86" y="381"/>
                      <a:pt x="88" y="373"/>
                    </a:cubicBezTo>
                    <a:lnTo>
                      <a:pt x="106" y="301"/>
                    </a:lnTo>
                    <a:cubicBezTo>
                      <a:pt x="179" y="298"/>
                      <a:pt x="246" y="244"/>
                      <a:pt x="246" y="186"/>
                    </a:cubicBezTo>
                    <a:cubicBezTo>
                      <a:pt x="246" y="141"/>
                      <a:pt x="207" y="109"/>
                      <a:pt x="154" y="108"/>
                    </a:cubicBezTo>
                    <a:lnTo>
                      <a:pt x="181" y="6"/>
                    </a:lnTo>
                    <a:moveTo>
                      <a:pt x="94" y="288"/>
                    </a:moveTo>
                    <a:cubicBezTo>
                      <a:pt x="62" y="287"/>
                      <a:pt x="32" y="269"/>
                      <a:pt x="32" y="229"/>
                    </a:cubicBezTo>
                    <a:cubicBezTo>
                      <a:pt x="32" y="186"/>
                      <a:pt x="63" y="126"/>
                      <a:pt x="137" y="119"/>
                    </a:cubicBezTo>
                    <a:lnTo>
                      <a:pt x="94" y="288"/>
                    </a:lnTo>
                    <a:moveTo>
                      <a:pt x="152" y="119"/>
                    </a:moveTo>
                    <a:cubicBezTo>
                      <a:pt x="185" y="120"/>
                      <a:pt x="215" y="138"/>
                      <a:pt x="215" y="179"/>
                    </a:cubicBezTo>
                    <a:cubicBezTo>
                      <a:pt x="215" y="225"/>
                      <a:pt x="178" y="283"/>
                      <a:pt x="109" y="288"/>
                    </a:cubicBezTo>
                    <a:lnTo>
                      <a:pt x="152" y="119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302" name="Freeform 23"/>
              <p:cNvSpPr/>
              <p:nvPr/>
            </p:nvSpPr>
            <p:spPr>
              <a:xfrm>
                <a:off x="2618280" y="1038600"/>
                <a:ext cx="95760" cy="7776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216">
                    <a:moveTo>
                      <a:pt x="109" y="23"/>
                    </a:moveTo>
                    <a:cubicBezTo>
                      <a:pt x="112" y="14"/>
                      <a:pt x="112" y="14"/>
                      <a:pt x="124" y="14"/>
                    </a:cubicBezTo>
                    <a:lnTo>
                      <a:pt x="159" y="14"/>
                    </a:lnTo>
                    <a:cubicBezTo>
                      <a:pt x="193" y="14"/>
                      <a:pt x="217" y="22"/>
                      <a:pt x="217" y="46"/>
                    </a:cubicBezTo>
                    <a:cubicBezTo>
                      <a:pt x="217" y="59"/>
                      <a:pt x="208" y="76"/>
                      <a:pt x="193" y="86"/>
                    </a:cubicBezTo>
                    <a:cubicBezTo>
                      <a:pt x="190" y="87"/>
                      <a:pt x="174" y="99"/>
                      <a:pt x="137" y="99"/>
                    </a:cubicBezTo>
                    <a:lnTo>
                      <a:pt x="90" y="99"/>
                    </a:lnTo>
                    <a:lnTo>
                      <a:pt x="109" y="23"/>
                    </a:lnTo>
                    <a:moveTo>
                      <a:pt x="181" y="105"/>
                    </a:moveTo>
                    <a:cubicBezTo>
                      <a:pt x="215" y="95"/>
                      <a:pt x="251" y="76"/>
                      <a:pt x="251" y="48"/>
                    </a:cubicBezTo>
                    <a:cubicBezTo>
                      <a:pt x="251" y="21"/>
                      <a:pt x="212" y="0"/>
                      <a:pt x="164" y="0"/>
                    </a:cubicBezTo>
                    <a:lnTo>
                      <a:pt x="59" y="0"/>
                    </a:lnTo>
                    <a:cubicBezTo>
                      <a:pt x="54" y="0"/>
                      <a:pt x="48" y="0"/>
                      <a:pt x="48" y="8"/>
                    </a:cubicBezTo>
                    <a:cubicBezTo>
                      <a:pt x="48" y="14"/>
                      <a:pt x="52" y="14"/>
                      <a:pt x="59" y="14"/>
                    </a:cubicBezTo>
                    <a:cubicBezTo>
                      <a:pt x="63" y="14"/>
                      <a:pt x="73" y="14"/>
                      <a:pt x="80" y="15"/>
                    </a:cubicBezTo>
                    <a:cubicBezTo>
                      <a:pt x="80" y="19"/>
                      <a:pt x="80" y="19"/>
                      <a:pt x="79" y="23"/>
                    </a:cubicBezTo>
                    <a:lnTo>
                      <a:pt x="39" y="183"/>
                    </a:lnTo>
                    <a:cubicBezTo>
                      <a:pt x="36" y="192"/>
                      <a:pt x="36" y="195"/>
                      <a:pt x="12" y="195"/>
                    </a:cubicBezTo>
                    <a:cubicBezTo>
                      <a:pt x="6" y="195"/>
                      <a:pt x="0" y="195"/>
                      <a:pt x="0" y="203"/>
                    </a:cubicBezTo>
                    <a:cubicBezTo>
                      <a:pt x="0" y="206"/>
                      <a:pt x="3" y="208"/>
                      <a:pt x="6" y="208"/>
                    </a:cubicBezTo>
                    <a:cubicBezTo>
                      <a:pt x="12" y="208"/>
                      <a:pt x="19" y="207"/>
                      <a:pt x="26" y="207"/>
                    </a:cubicBezTo>
                    <a:cubicBezTo>
                      <a:pt x="33" y="207"/>
                      <a:pt x="40" y="207"/>
                      <a:pt x="48" y="207"/>
                    </a:cubicBezTo>
                    <a:cubicBezTo>
                      <a:pt x="55" y="207"/>
                      <a:pt x="62" y="207"/>
                      <a:pt x="70" y="207"/>
                    </a:cubicBezTo>
                    <a:cubicBezTo>
                      <a:pt x="77" y="207"/>
                      <a:pt x="84" y="208"/>
                      <a:pt x="91" y="208"/>
                    </a:cubicBezTo>
                    <a:cubicBezTo>
                      <a:pt x="92" y="208"/>
                      <a:pt x="99" y="208"/>
                      <a:pt x="99" y="200"/>
                    </a:cubicBezTo>
                    <a:cubicBezTo>
                      <a:pt x="99" y="195"/>
                      <a:pt x="94" y="195"/>
                      <a:pt x="88" y="195"/>
                    </a:cubicBezTo>
                    <a:cubicBezTo>
                      <a:pt x="88" y="195"/>
                      <a:pt x="81" y="195"/>
                      <a:pt x="76" y="195"/>
                    </a:cubicBezTo>
                    <a:cubicBezTo>
                      <a:pt x="68" y="193"/>
                      <a:pt x="68" y="193"/>
                      <a:pt x="68" y="190"/>
                    </a:cubicBezTo>
                    <a:cubicBezTo>
                      <a:pt x="68" y="190"/>
                      <a:pt x="68" y="189"/>
                      <a:pt x="69" y="186"/>
                    </a:cubicBezTo>
                    <a:lnTo>
                      <a:pt x="88" y="109"/>
                    </a:lnTo>
                    <a:lnTo>
                      <a:pt x="135" y="109"/>
                    </a:lnTo>
                    <a:cubicBezTo>
                      <a:pt x="159" y="109"/>
                      <a:pt x="179" y="117"/>
                      <a:pt x="179" y="137"/>
                    </a:cubicBezTo>
                    <a:cubicBezTo>
                      <a:pt x="179" y="139"/>
                      <a:pt x="177" y="150"/>
                      <a:pt x="175" y="157"/>
                    </a:cubicBezTo>
                    <a:cubicBezTo>
                      <a:pt x="174" y="164"/>
                      <a:pt x="171" y="174"/>
                      <a:pt x="171" y="181"/>
                    </a:cubicBezTo>
                    <a:cubicBezTo>
                      <a:pt x="171" y="210"/>
                      <a:pt x="201" y="215"/>
                      <a:pt x="221" y="215"/>
                    </a:cubicBezTo>
                    <a:cubicBezTo>
                      <a:pt x="251" y="215"/>
                      <a:pt x="265" y="186"/>
                      <a:pt x="265" y="179"/>
                    </a:cubicBezTo>
                    <a:cubicBezTo>
                      <a:pt x="265" y="174"/>
                      <a:pt x="261" y="174"/>
                      <a:pt x="259" y="174"/>
                    </a:cubicBezTo>
                    <a:cubicBezTo>
                      <a:pt x="254" y="174"/>
                      <a:pt x="254" y="175"/>
                      <a:pt x="252" y="179"/>
                    </a:cubicBezTo>
                    <a:cubicBezTo>
                      <a:pt x="247" y="195"/>
                      <a:pt x="233" y="204"/>
                      <a:pt x="222" y="204"/>
                    </a:cubicBezTo>
                    <a:cubicBezTo>
                      <a:pt x="214" y="204"/>
                      <a:pt x="206" y="203"/>
                      <a:pt x="206" y="182"/>
                    </a:cubicBezTo>
                    <a:cubicBezTo>
                      <a:pt x="206" y="177"/>
                      <a:pt x="208" y="159"/>
                      <a:pt x="210" y="152"/>
                    </a:cubicBezTo>
                    <a:cubicBezTo>
                      <a:pt x="211" y="142"/>
                      <a:pt x="211" y="141"/>
                      <a:pt x="211" y="139"/>
                    </a:cubicBezTo>
                    <a:cubicBezTo>
                      <a:pt x="211" y="116"/>
                      <a:pt x="190" y="108"/>
                      <a:pt x="181" y="10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303" name="Freeform 24"/>
              <p:cNvSpPr/>
              <p:nvPr/>
            </p:nvSpPr>
            <p:spPr>
              <a:xfrm>
                <a:off x="2266200" y="1155960"/>
                <a:ext cx="100800" cy="105120"/>
              </a:xfrm>
              <a:custGeom>
                <a:avLst/>
                <a:gdLst/>
                <a:ahLst/>
                <a:cxnLst/>
                <a:rect l="0" t="0" r="r" b="b"/>
                <a:pathLst>
                  <a:path w="280" h="292">
                    <a:moveTo>
                      <a:pt x="146" y="34"/>
                    </a:moveTo>
                    <a:cubicBezTo>
                      <a:pt x="150" y="19"/>
                      <a:pt x="152" y="15"/>
                      <a:pt x="190" y="15"/>
                    </a:cubicBezTo>
                    <a:cubicBezTo>
                      <a:pt x="204" y="15"/>
                      <a:pt x="208" y="15"/>
                      <a:pt x="208" y="6"/>
                    </a:cubicBezTo>
                    <a:cubicBezTo>
                      <a:pt x="208" y="6"/>
                      <a:pt x="208" y="0"/>
                      <a:pt x="201" y="0"/>
                    </a:cubicBezTo>
                    <a:cubicBezTo>
                      <a:pt x="190" y="0"/>
                      <a:pt x="179" y="1"/>
                      <a:pt x="170" y="1"/>
                    </a:cubicBezTo>
                    <a:cubicBezTo>
                      <a:pt x="159" y="1"/>
                      <a:pt x="146" y="1"/>
                      <a:pt x="135" y="1"/>
                    </a:cubicBezTo>
                    <a:cubicBezTo>
                      <a:pt x="126" y="1"/>
                      <a:pt x="114" y="1"/>
                      <a:pt x="106" y="1"/>
                    </a:cubicBezTo>
                    <a:cubicBezTo>
                      <a:pt x="97" y="1"/>
                      <a:pt x="87" y="0"/>
                      <a:pt x="79" y="0"/>
                    </a:cubicBezTo>
                    <a:cubicBezTo>
                      <a:pt x="76" y="0"/>
                      <a:pt x="69" y="0"/>
                      <a:pt x="69" y="10"/>
                    </a:cubicBezTo>
                    <a:cubicBezTo>
                      <a:pt x="69" y="15"/>
                      <a:pt x="74" y="15"/>
                      <a:pt x="83" y="15"/>
                    </a:cubicBezTo>
                    <a:cubicBezTo>
                      <a:pt x="83" y="15"/>
                      <a:pt x="91" y="15"/>
                      <a:pt x="99" y="17"/>
                    </a:cubicBezTo>
                    <a:cubicBezTo>
                      <a:pt x="108" y="17"/>
                      <a:pt x="109" y="18"/>
                      <a:pt x="109" y="22"/>
                    </a:cubicBezTo>
                    <a:cubicBezTo>
                      <a:pt x="109" y="23"/>
                      <a:pt x="109" y="25"/>
                      <a:pt x="108" y="32"/>
                    </a:cubicBezTo>
                    <a:lnTo>
                      <a:pt x="50" y="258"/>
                    </a:lnTo>
                    <a:cubicBezTo>
                      <a:pt x="47" y="272"/>
                      <a:pt x="46" y="276"/>
                      <a:pt x="12" y="276"/>
                    </a:cubicBezTo>
                    <a:cubicBezTo>
                      <a:pt x="6" y="276"/>
                      <a:pt x="0" y="276"/>
                      <a:pt x="0" y="284"/>
                    </a:cubicBezTo>
                    <a:cubicBezTo>
                      <a:pt x="0" y="291"/>
                      <a:pt x="6" y="291"/>
                      <a:pt x="12" y="291"/>
                    </a:cubicBezTo>
                    <a:lnTo>
                      <a:pt x="228" y="291"/>
                    </a:lnTo>
                    <a:cubicBezTo>
                      <a:pt x="237" y="291"/>
                      <a:pt x="239" y="291"/>
                      <a:pt x="241" y="283"/>
                    </a:cubicBezTo>
                    <a:cubicBezTo>
                      <a:pt x="246" y="272"/>
                      <a:pt x="279" y="189"/>
                      <a:pt x="279" y="185"/>
                    </a:cubicBezTo>
                    <a:cubicBezTo>
                      <a:pt x="279" y="183"/>
                      <a:pt x="277" y="179"/>
                      <a:pt x="270" y="179"/>
                    </a:cubicBezTo>
                    <a:cubicBezTo>
                      <a:pt x="266" y="179"/>
                      <a:pt x="265" y="181"/>
                      <a:pt x="262" y="188"/>
                    </a:cubicBezTo>
                    <a:cubicBezTo>
                      <a:pt x="246" y="229"/>
                      <a:pt x="228" y="276"/>
                      <a:pt x="149" y="276"/>
                    </a:cubicBezTo>
                    <a:lnTo>
                      <a:pt x="101" y="276"/>
                    </a:lnTo>
                    <a:cubicBezTo>
                      <a:pt x="88" y="276"/>
                      <a:pt x="87" y="276"/>
                      <a:pt x="87" y="272"/>
                    </a:cubicBezTo>
                    <a:cubicBezTo>
                      <a:pt x="87" y="272"/>
                      <a:pt x="87" y="269"/>
                      <a:pt x="90" y="262"/>
                    </a:cubicBezTo>
                    <a:lnTo>
                      <a:pt x="146" y="34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304" name="Freeform 25"/>
              <p:cNvSpPr/>
              <p:nvPr/>
            </p:nvSpPr>
            <p:spPr>
              <a:xfrm>
                <a:off x="2389320" y="1155960"/>
                <a:ext cx="114120" cy="108000"/>
              </a:xfrm>
              <a:custGeom>
                <a:avLst/>
                <a:gdLst/>
                <a:ahLst/>
                <a:cxnLst/>
                <a:rect l="0" t="0" r="r" b="b"/>
                <a:pathLst>
                  <a:path w="317" h="300">
                    <a:moveTo>
                      <a:pt x="262" y="47"/>
                    </a:moveTo>
                    <a:cubicBezTo>
                      <a:pt x="266" y="30"/>
                      <a:pt x="273" y="17"/>
                      <a:pt x="308" y="15"/>
                    </a:cubicBezTo>
                    <a:cubicBezTo>
                      <a:pt x="309" y="15"/>
                      <a:pt x="316" y="15"/>
                      <a:pt x="316" y="6"/>
                    </a:cubicBezTo>
                    <a:cubicBezTo>
                      <a:pt x="316" y="3"/>
                      <a:pt x="313" y="0"/>
                      <a:pt x="309" y="0"/>
                    </a:cubicBezTo>
                    <a:cubicBezTo>
                      <a:pt x="295" y="0"/>
                      <a:pt x="280" y="1"/>
                      <a:pt x="265" y="1"/>
                    </a:cubicBezTo>
                    <a:cubicBezTo>
                      <a:pt x="251" y="1"/>
                      <a:pt x="233" y="0"/>
                      <a:pt x="221" y="0"/>
                    </a:cubicBezTo>
                    <a:cubicBezTo>
                      <a:pt x="218" y="0"/>
                      <a:pt x="212" y="0"/>
                      <a:pt x="212" y="10"/>
                    </a:cubicBezTo>
                    <a:cubicBezTo>
                      <a:pt x="212" y="15"/>
                      <a:pt x="218" y="15"/>
                      <a:pt x="222" y="15"/>
                    </a:cubicBezTo>
                    <a:cubicBezTo>
                      <a:pt x="241" y="15"/>
                      <a:pt x="248" y="22"/>
                      <a:pt x="248" y="33"/>
                    </a:cubicBezTo>
                    <a:cubicBezTo>
                      <a:pt x="248" y="34"/>
                      <a:pt x="248" y="37"/>
                      <a:pt x="248" y="39"/>
                    </a:cubicBezTo>
                    <a:cubicBezTo>
                      <a:pt x="241" y="66"/>
                      <a:pt x="211" y="195"/>
                      <a:pt x="206" y="208"/>
                    </a:cubicBezTo>
                    <a:cubicBezTo>
                      <a:pt x="181" y="262"/>
                      <a:pt x="131" y="284"/>
                      <a:pt x="97" y="284"/>
                    </a:cubicBezTo>
                    <a:cubicBezTo>
                      <a:pt x="68" y="284"/>
                      <a:pt x="37" y="270"/>
                      <a:pt x="37" y="228"/>
                    </a:cubicBezTo>
                    <a:cubicBezTo>
                      <a:pt x="37" y="218"/>
                      <a:pt x="39" y="207"/>
                      <a:pt x="41" y="197"/>
                    </a:cubicBezTo>
                    <a:lnTo>
                      <a:pt x="83" y="33"/>
                    </a:lnTo>
                    <a:cubicBezTo>
                      <a:pt x="87" y="19"/>
                      <a:pt x="87" y="15"/>
                      <a:pt x="120" y="15"/>
                    </a:cubicBezTo>
                    <a:cubicBezTo>
                      <a:pt x="127" y="15"/>
                      <a:pt x="132" y="15"/>
                      <a:pt x="132" y="6"/>
                    </a:cubicBezTo>
                    <a:cubicBezTo>
                      <a:pt x="132" y="4"/>
                      <a:pt x="131" y="0"/>
                      <a:pt x="126" y="0"/>
                    </a:cubicBezTo>
                    <a:cubicBezTo>
                      <a:pt x="113" y="0"/>
                      <a:pt x="83" y="1"/>
                      <a:pt x="70" y="1"/>
                    </a:cubicBezTo>
                    <a:cubicBezTo>
                      <a:pt x="63" y="1"/>
                      <a:pt x="48" y="1"/>
                      <a:pt x="41" y="1"/>
                    </a:cubicBezTo>
                    <a:cubicBezTo>
                      <a:pt x="32" y="1"/>
                      <a:pt x="22" y="0"/>
                      <a:pt x="14" y="0"/>
                    </a:cubicBezTo>
                    <a:cubicBezTo>
                      <a:pt x="11" y="0"/>
                      <a:pt x="6" y="0"/>
                      <a:pt x="6" y="10"/>
                    </a:cubicBezTo>
                    <a:cubicBezTo>
                      <a:pt x="6" y="15"/>
                      <a:pt x="10" y="15"/>
                      <a:pt x="19" y="15"/>
                    </a:cubicBezTo>
                    <a:cubicBezTo>
                      <a:pt x="19" y="15"/>
                      <a:pt x="28" y="15"/>
                      <a:pt x="34" y="17"/>
                    </a:cubicBezTo>
                    <a:cubicBezTo>
                      <a:pt x="44" y="17"/>
                      <a:pt x="44" y="18"/>
                      <a:pt x="44" y="22"/>
                    </a:cubicBezTo>
                    <a:cubicBezTo>
                      <a:pt x="44" y="25"/>
                      <a:pt x="40" y="41"/>
                      <a:pt x="37" y="51"/>
                    </a:cubicBezTo>
                    <a:lnTo>
                      <a:pt x="29" y="88"/>
                    </a:lnTo>
                    <a:lnTo>
                      <a:pt x="4" y="186"/>
                    </a:lnTo>
                    <a:cubicBezTo>
                      <a:pt x="0" y="203"/>
                      <a:pt x="0" y="207"/>
                      <a:pt x="0" y="215"/>
                    </a:cubicBezTo>
                    <a:cubicBezTo>
                      <a:pt x="0" y="268"/>
                      <a:pt x="44" y="299"/>
                      <a:pt x="95" y="299"/>
                    </a:cubicBezTo>
                    <a:cubicBezTo>
                      <a:pt x="153" y="299"/>
                      <a:pt x="211" y="252"/>
                      <a:pt x="225" y="196"/>
                    </a:cubicBezTo>
                    <a:lnTo>
                      <a:pt x="262" y="4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</p:grpSp>
      <p:sp>
        <p:nvSpPr>
          <p:cNvPr id="306" name="TextShape 27"/>
          <p:cNvSpPr txBox="1"/>
          <p:nvPr/>
        </p:nvSpPr>
        <p:spPr>
          <a:xfrm>
            <a:off x="182543" y="839853"/>
            <a:ext cx="8792064" cy="488521"/>
          </a:xfrm>
          <a:prstGeom prst="rect">
            <a:avLst/>
          </a:prstGeom>
          <a:noFill/>
          <a:ln>
            <a:noFill/>
          </a:ln>
        </p:spPr>
        <p:txBody>
          <a:bodyPr lIns="81638" tIns="40819" rIns="81638" bIns="40819"/>
          <a:lstStyle/>
          <a:p>
            <a:endParaRPr lang="en-US" sz="2358" spc="-1" dirty="0">
              <a:latin typeface="Arial"/>
            </a:endParaRPr>
          </a:p>
        </p:txBody>
      </p:sp>
      <p:pic>
        <p:nvPicPr>
          <p:cNvPr id="307" name="Picture 306"/>
          <p:cNvPicPr/>
          <p:nvPr/>
        </p:nvPicPr>
        <p:blipFill>
          <a:blip r:embed="rId8"/>
          <a:stretch/>
        </p:blipFill>
        <p:spPr>
          <a:xfrm>
            <a:off x="8186312" y="936185"/>
            <a:ext cx="794499" cy="424517"/>
          </a:xfrm>
          <a:prstGeom prst="rect">
            <a:avLst/>
          </a:prstGeom>
          <a:ln>
            <a:noFill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ACC560D-559D-4D7A-CEA3-E1D15BCF61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1" dirty="0">
                <a:latin typeface="Arial"/>
              </a:rPr>
              <a:t>New e(x) Extraction  –  Proton Flavor Combination</a:t>
            </a:r>
            <a:br>
              <a:rPr lang="en-US" spc="-1" dirty="0">
                <a:latin typeface="Arial"/>
              </a:rPr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B32A8B-AFEB-C814-5C81-35000BAAF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65908" y="6416367"/>
            <a:ext cx="8464378" cy="4993659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A6ED6D-DFF3-599B-1E33-E2313A1585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04F747-E269-873B-DFCA-AB32DF5FEA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imeline</a:t>
            </a:r>
          </a:p>
          <a:p>
            <a:r>
              <a:rPr lang="en-US" dirty="0"/>
              <a:t>LR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1E7CC3-A770-6B48-624C-0722F9977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081780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E606F4-593B-8DC9-7290-69A66BBE42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with </a:t>
            </a:r>
            <a:r>
              <a:rPr lang="en-US" dirty="0" err="1"/>
              <a:t>Jlab</a:t>
            </a:r>
            <a:r>
              <a:rPr lang="en-US" dirty="0"/>
              <a:t> 2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163EFA-A1A3-FC32-1ED6-C712A1A309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igh X </a:t>
            </a:r>
            <a:r>
              <a:rPr lang="en-US" dirty="0" err="1"/>
              <a:t>phasespace</a:t>
            </a:r>
            <a:r>
              <a:rPr lang="en-US" dirty="0"/>
              <a:t>--&gt;</a:t>
            </a:r>
            <a:r>
              <a:rPr lang="en-US" dirty="0" err="1"/>
              <a:t>seaquarks</a:t>
            </a:r>
            <a:r>
              <a:rPr lang="en-US" dirty="0"/>
              <a:t> (e.g. strange)</a:t>
            </a:r>
          </a:p>
          <a:p>
            <a:r>
              <a:rPr lang="en-US" dirty="0"/>
              <a:t>Lambda/charm</a:t>
            </a:r>
          </a:p>
          <a:p>
            <a:r>
              <a:rPr lang="en-US" dirty="0"/>
              <a:t>Collins Soper Kern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9C4FC0-5173-A830-AFE5-36EA412AE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52536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85CD34-B9C3-B7A4-4A40-C0ECFCB094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A984E5-E670-4919-9C64-DA03FB2C68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e slides from MC for EIC workshop, summer schoo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68144B-E170-6328-7EC9-B20C25283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699547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2498C-D50C-C443-9DA7-36E5BE4D5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IS physics at an EIC: Cover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360CB3-B28A-CD42-B464-50A6F99D6C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9811" y="1126966"/>
            <a:ext cx="8464378" cy="4993659"/>
          </a:xfrm>
        </p:spPr>
        <p:txBody>
          <a:bodyPr/>
          <a:lstStyle/>
          <a:p>
            <a:r>
              <a:rPr lang="en-US" dirty="0"/>
              <a:t>Common theme on EIC impact</a:t>
            </a:r>
          </a:p>
          <a:p>
            <a:pPr lvl="1"/>
            <a:r>
              <a:rPr lang="en-US" dirty="0"/>
              <a:t>Extended </a:t>
            </a:r>
            <a:r>
              <a:rPr lang="en-US" dirty="0">
                <a:solidFill>
                  <a:srgbClr val="C00000"/>
                </a:solidFill>
              </a:rPr>
              <a:t>kinematic coverage </a:t>
            </a:r>
            <a:r>
              <a:rPr lang="en-US" dirty="0"/>
              <a:t>and </a:t>
            </a:r>
            <a:r>
              <a:rPr lang="en-US" dirty="0">
                <a:solidFill>
                  <a:srgbClr val="C00000"/>
                </a:solidFill>
              </a:rPr>
              <a:t>precision</a:t>
            </a:r>
            <a:r>
              <a:rPr lang="en-US" dirty="0"/>
              <a:t>, along with polarization </a:t>
            </a:r>
            <a:br>
              <a:rPr lang="en-US" dirty="0"/>
            </a:br>
            <a:r>
              <a:rPr lang="en-US" dirty="0"/>
              <a:t>and possible beam charge degrees of freedom allow multi-pronged approach </a:t>
            </a:r>
            <a:r>
              <a:rPr lang="en-US">
                <a:sym typeface="Wingdings" pitchFamily="2" charset="2"/>
              </a:rPr>
              <a:t>needed </a:t>
            </a:r>
            <a:r>
              <a:rPr lang="en-US"/>
              <a:t>to </a:t>
            </a:r>
            <a:r>
              <a:rPr lang="en-US" dirty="0"/>
              <a:t>extract multidimensional objects</a:t>
            </a:r>
          </a:p>
          <a:p>
            <a:pPr lvl="1"/>
            <a:r>
              <a:rPr lang="en-US" dirty="0"/>
              <a:t>TMD factorization is valid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83390B-E61D-A94A-A7D1-0EBFBF3D5D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7E80B7-C3AE-0445-9E2C-3A8E95BF29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4481" y="3134316"/>
            <a:ext cx="4460228" cy="288754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777284E-E295-2C4E-B306-4B7A8B4C8B0E}"/>
              </a:ext>
            </a:extLst>
          </p:cNvPr>
          <p:cNvCxnSpPr/>
          <p:nvPr/>
        </p:nvCxnSpPr>
        <p:spPr>
          <a:xfrm flipV="1">
            <a:off x="234161" y="2733535"/>
            <a:ext cx="0" cy="31919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4B1698D-6963-7144-A259-58F6337F20CE}"/>
              </a:ext>
            </a:extLst>
          </p:cNvPr>
          <p:cNvCxnSpPr>
            <a:cxnSpLocks/>
          </p:cNvCxnSpPr>
          <p:nvPr/>
        </p:nvCxnSpPr>
        <p:spPr>
          <a:xfrm flipH="1">
            <a:off x="555298" y="6021861"/>
            <a:ext cx="3439297" cy="0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045324-18E5-A640-8861-9A87FB5EDFBE}"/>
                  </a:ext>
                </a:extLst>
              </p:cNvPr>
              <p:cNvSpPr txBox="1"/>
              <p:nvPr/>
            </p:nvSpPr>
            <p:spPr>
              <a:xfrm>
                <a:off x="567884" y="2743014"/>
                <a:ext cx="6471965" cy="369332"/>
              </a:xfrm>
              <a:prstGeom prst="rect">
                <a:avLst/>
              </a:prstGeom>
              <a:solidFill>
                <a:srgbClr val="92D050">
                  <a:alpha val="41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Larg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lever arm: probe evolution, disentangle contributions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045324-18E5-A640-8861-9A87FB5ED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84" y="2743014"/>
                <a:ext cx="6471965" cy="369332"/>
              </a:xfrm>
              <a:prstGeom prst="rect">
                <a:avLst/>
              </a:prstGeom>
              <a:blipFill>
                <a:blip r:embed="rId4"/>
                <a:stretch>
                  <a:fillRect l="-783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9DB3629-943F-9244-944E-108D256688E2}"/>
                  </a:ext>
                </a:extLst>
              </p:cNvPr>
              <p:cNvSpPr txBox="1"/>
              <p:nvPr/>
            </p:nvSpPr>
            <p:spPr>
              <a:xfrm>
                <a:off x="189047" y="6118255"/>
                <a:ext cx="5212774" cy="369332"/>
              </a:xfrm>
              <a:prstGeom prst="rect">
                <a:avLst/>
              </a:prstGeom>
              <a:solidFill>
                <a:srgbClr val="92D050">
                  <a:alpha val="56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verage to low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access sea and gluon distributions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9DB3629-943F-9244-944E-108D25668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47" y="6118255"/>
                <a:ext cx="5212774" cy="369332"/>
              </a:xfrm>
              <a:prstGeom prst="rect">
                <a:avLst/>
              </a:prstGeom>
              <a:blipFill>
                <a:blip r:embed="rId5"/>
                <a:stretch>
                  <a:fillRect l="-728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550510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9B894DF-A4F5-80A3-011B-37AFF135742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8855" y="273347"/>
                <a:ext cx="8464378" cy="487490"/>
              </a:xfrm>
            </p:spPr>
            <p:txBody>
              <a:bodyPr/>
              <a:lstStyle/>
              <a:p>
                <a:r>
                  <a:rPr lang="en-US" sz="2800" dirty="0"/>
                  <a:t>Order of magnitude in luminosity depending o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rad>
                  </m:oMath>
                </a14:m>
                <a:r>
                  <a:rPr lang="en-US" sz="2800" dirty="0"/>
                  <a:t> (beware of projections with fixed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∫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en-US" sz="2800" dirty="0"/>
                  <a:t>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9B894DF-A4F5-80A3-011B-37AFF13574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8855" y="273347"/>
                <a:ext cx="8464378" cy="487490"/>
              </a:xfrm>
              <a:blipFill>
                <a:blip r:embed="rId2"/>
                <a:stretch>
                  <a:fillRect l="-1499" t="-57500" b="-7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 descr="Diagram&#10;&#10;Description automatically generated">
            <a:extLst>
              <a:ext uri="{FF2B5EF4-FFF2-40B4-BE49-F238E27FC236}">
                <a16:creationId xmlns:a16="http://schemas.microsoft.com/office/drawing/2014/main" id="{AF6401C0-C6DF-6970-CB7F-6B6E6F734F2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09563" y="1361642"/>
            <a:ext cx="8462962" cy="4979266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DAA498-1615-07A0-2628-4EB581445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5" name="AutoShape 2">
            <a:extLst>
              <a:ext uri="{FF2B5EF4-FFF2-40B4-BE49-F238E27FC236}">
                <a16:creationId xmlns:a16="http://schemas.microsoft.com/office/drawing/2014/main" id="{159F1003-F37C-9CBE-BA17-F538DB8FE84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5573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178" y="45510"/>
            <a:ext cx="7886700" cy="994172"/>
          </a:xfrm>
        </p:spPr>
        <p:txBody>
          <a:bodyPr/>
          <a:lstStyle/>
          <a:p>
            <a:r>
              <a:rPr lang="en-US" dirty="0"/>
              <a:t>Landscap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-51904" y="1956547"/>
            <a:ext cx="2753662" cy="885230"/>
          </a:xfrm>
          <a:prstGeom prst="rect">
            <a:avLst/>
          </a:prstGeom>
        </p:spPr>
      </p:pic>
      <p:cxnSp>
        <p:nvCxnSpPr>
          <p:cNvPr id="8" name="Straight Arrow Connector 7"/>
          <p:cNvCxnSpPr>
            <a:cxnSpLocks/>
          </p:cNvCxnSpPr>
          <p:nvPr/>
        </p:nvCxnSpPr>
        <p:spPr>
          <a:xfrm flipV="1">
            <a:off x="583515" y="1022330"/>
            <a:ext cx="0" cy="256442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3446DBA8-2564-8948-AF87-801DBA09AE78}"/>
              </a:ext>
            </a:extLst>
          </p:cNvPr>
          <p:cNvGrpSpPr/>
          <p:nvPr/>
        </p:nvGrpSpPr>
        <p:grpSpPr>
          <a:xfrm rot="5400000" flipV="1">
            <a:off x="3553522" y="2934324"/>
            <a:ext cx="710559" cy="3517433"/>
            <a:chOff x="6113295" y="1390509"/>
            <a:chExt cx="1309856" cy="5188682"/>
          </a:xfrm>
        </p:grpSpPr>
        <p:pic>
          <p:nvPicPr>
            <p:cNvPr id="7" name="Picture 4" descr="e_p_wechselwirkung">
              <a:extLst>
                <a:ext uri="{FF2B5EF4-FFF2-40B4-BE49-F238E27FC236}">
                  <a16:creationId xmlns:a16="http://schemas.microsoft.com/office/drawing/2014/main" id="{0761027D-9BA8-844E-A920-51261F47BD7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273" t="1955"/>
            <a:stretch/>
          </p:blipFill>
          <p:spPr bwMode="auto">
            <a:xfrm>
              <a:off x="6113295" y="3043897"/>
              <a:ext cx="1309856" cy="35352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5" descr="wellenlaenge_impuls">
              <a:extLst>
                <a:ext uri="{FF2B5EF4-FFF2-40B4-BE49-F238E27FC236}">
                  <a16:creationId xmlns:a16="http://schemas.microsoft.com/office/drawing/2014/main" id="{0F290857-789C-794D-9761-75FF577CEE7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273" t="33486" b="33257"/>
            <a:stretch/>
          </p:blipFill>
          <p:spPr bwMode="auto">
            <a:xfrm>
              <a:off x="6113298" y="1390509"/>
              <a:ext cx="1309853" cy="1653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BB6BF0CA-F09A-AF4B-9A0D-6CDA5A286255}"/>
              </a:ext>
            </a:extLst>
          </p:cNvPr>
          <p:cNvSpPr txBox="1"/>
          <p:nvPr/>
        </p:nvSpPr>
        <p:spPr>
          <a:xfrm rot="16200000">
            <a:off x="-131067" y="1895544"/>
            <a:ext cx="83157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Exposur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FC192C-0CE6-6741-833D-03D01CF7B6A4}"/>
              </a:ext>
            </a:extLst>
          </p:cNvPr>
          <p:cNvSpPr txBox="1"/>
          <p:nvPr/>
        </p:nvSpPr>
        <p:spPr>
          <a:xfrm>
            <a:off x="3400539" y="5094479"/>
            <a:ext cx="9962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wavelength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11D880E-7E05-5E49-92AA-D2185CB570D5}"/>
              </a:ext>
            </a:extLst>
          </p:cNvPr>
          <p:cNvCxnSpPr>
            <a:cxnSpLocks/>
          </p:cNvCxnSpPr>
          <p:nvPr/>
        </p:nvCxnSpPr>
        <p:spPr>
          <a:xfrm>
            <a:off x="1616727" y="4291601"/>
            <a:ext cx="4755344" cy="1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6D6BA333-BF9E-1649-80B5-98F785E309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9025" y="951086"/>
            <a:ext cx="4540395" cy="302697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23EA044-EE3E-3046-BBBF-90D844000920}"/>
              </a:ext>
            </a:extLst>
          </p:cNvPr>
          <p:cNvSpPr txBox="1"/>
          <p:nvPr/>
        </p:nvSpPr>
        <p:spPr>
          <a:xfrm>
            <a:off x="3310048" y="763412"/>
            <a:ext cx="12698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Valence Quark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28FDBF7-7927-A143-81B7-5083AC29CC20}"/>
              </a:ext>
            </a:extLst>
          </p:cNvPr>
          <p:cNvSpPr txBox="1"/>
          <p:nvPr/>
        </p:nvSpPr>
        <p:spPr>
          <a:xfrm>
            <a:off x="3994399" y="3970214"/>
            <a:ext cx="161614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Glue and sea-quark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A568D21-F84B-3141-A5E6-6D687DD80CFE}"/>
              </a:ext>
            </a:extLst>
          </p:cNvPr>
          <p:cNvSpPr/>
          <p:nvPr/>
        </p:nvSpPr>
        <p:spPr>
          <a:xfrm>
            <a:off x="3400538" y="904925"/>
            <a:ext cx="657667" cy="4512713"/>
          </a:xfrm>
          <a:prstGeom prst="rect">
            <a:avLst/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2AF0342-624B-304B-B1C7-F922F8F8EC9E}"/>
              </a:ext>
            </a:extLst>
          </p:cNvPr>
          <p:cNvSpPr/>
          <p:nvPr/>
        </p:nvSpPr>
        <p:spPr>
          <a:xfrm>
            <a:off x="4089877" y="904486"/>
            <a:ext cx="593860" cy="4512713"/>
          </a:xfrm>
          <a:prstGeom prst="rect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729A683C-7B80-3240-B6C3-0F6E812B1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26D07-348F-D246-B044-4794480BF1EC}" type="slidenum">
              <a:rPr lang="en-US" smtClean="0"/>
              <a:t>7</a:t>
            </a:fld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D598442-F4CD-E747-B440-D4CB34B82B39}"/>
              </a:ext>
            </a:extLst>
          </p:cNvPr>
          <p:cNvSpPr/>
          <p:nvPr/>
        </p:nvSpPr>
        <p:spPr>
          <a:xfrm>
            <a:off x="3616399" y="1411772"/>
            <a:ext cx="809482" cy="14530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9E834EA-FD7E-3E46-A50C-1E17A09CDF2F}"/>
              </a:ext>
            </a:extLst>
          </p:cNvPr>
          <p:cNvSpPr txBox="1"/>
          <p:nvPr/>
        </p:nvSpPr>
        <p:spPr>
          <a:xfrm>
            <a:off x="6958038" y="1242051"/>
            <a:ext cx="17880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o extract 3D structure</a:t>
            </a:r>
          </a:p>
          <a:p>
            <a:r>
              <a:rPr lang="en-US" sz="1350" dirty="0"/>
              <a:t>Need luminosity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A2931F6-C790-3657-BDF8-1BB57C08A9C0}"/>
              </a:ext>
            </a:extLst>
          </p:cNvPr>
          <p:cNvSpPr/>
          <p:nvPr/>
        </p:nvSpPr>
        <p:spPr>
          <a:xfrm>
            <a:off x="3766154" y="1433398"/>
            <a:ext cx="100827" cy="10205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3D37D9F-FB50-38FA-547C-78477C2A2065}"/>
              </a:ext>
            </a:extLst>
          </p:cNvPr>
          <p:cNvSpPr txBox="1"/>
          <p:nvPr/>
        </p:nvSpPr>
        <p:spPr>
          <a:xfrm>
            <a:off x="3364144" y="1529173"/>
            <a:ext cx="9715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JLab1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AE69935-06AC-790A-B0E6-BFB74BD9E334}"/>
              </a:ext>
            </a:extLst>
          </p:cNvPr>
          <p:cNvSpPr txBox="1"/>
          <p:nvPr/>
        </p:nvSpPr>
        <p:spPr>
          <a:xfrm>
            <a:off x="3707841" y="1172356"/>
            <a:ext cx="846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</a:rPr>
              <a:t>JLab2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4D20D8F-61AA-5930-83BD-C95BBCE7C8C5}"/>
              </a:ext>
            </a:extLst>
          </p:cNvPr>
          <p:cNvSpPr txBox="1"/>
          <p:nvPr/>
        </p:nvSpPr>
        <p:spPr>
          <a:xfrm>
            <a:off x="344459" y="5714558"/>
            <a:ext cx="17652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Jlab12: 2018+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JLab22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104481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662EB7-6B40-7EFA-C469-1C21B5005D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de Coverag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50351CD-E575-780F-6BB0-0161566457A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6322" y="1354138"/>
            <a:ext cx="8169443" cy="49942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24E1A1-7D51-B053-1D90-0222108F5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0</a:t>
            </a:fld>
            <a:endParaRPr lang="en-US" dirty="0"/>
          </a:p>
        </p:txBody>
      </p:sp>
      <p:pic>
        <p:nvPicPr>
          <p:cNvPr id="1026" name="Picture 2" descr="Distribution of positive charged pions in eta, lab momentum space for different bins in x,Q2. Only pions with z&gt;0.2 are selected. PID ranges are indicated. Different datasets are color coded and the z axis is scaled in each panel separately.">
            <a:extLst>
              <a:ext uri="{FF2B5EF4-FFF2-40B4-BE49-F238E27FC236}">
                <a16:creationId xmlns:a16="http://schemas.microsoft.com/office/drawing/2014/main" id="{4E3A2EDB-66EA-5B76-9020-9F6E194E93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7750"/>
            <a:ext cx="9144000" cy="560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007028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C64D75-08CE-D4F6-3CE8-51595864FC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408633"/>
            <a:ext cx="8712418" cy="487490"/>
          </a:xfrm>
        </p:spPr>
        <p:txBody>
          <a:bodyPr/>
          <a:lstStyle/>
          <a:p>
            <a:r>
              <a:rPr lang="en-US" dirty="0"/>
              <a:t>Longitudinal double spin asymmetri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4E3844-F719-5E3F-00DA-431DC806387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𝐿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↑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⇑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↑⇓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↑⇑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↑⇓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4E3844-F719-5E3F-00DA-431DC80638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75FD80-667A-E868-F8B0-6BE96AB4F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24D0CA-3069-6148-7FC1-86C81B3212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192" y="2504502"/>
            <a:ext cx="3637769" cy="23206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5D8372C-924B-238E-9DCA-74A4DB193F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4886" y="2463509"/>
            <a:ext cx="3326963" cy="23616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28674C34-17E3-DE0A-01BF-1775B406604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5975" y="5283522"/>
                <a:ext cx="8772049" cy="9962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55000" lnSpcReduction="20000"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Projections for Athena (</a:t>
                </a:r>
                <a:r>
                  <a:rPr lang="en-US" dirty="0">
                    <a:effectLst/>
                  </a:rPr>
                  <a:t>2022 </a:t>
                </a:r>
                <a:r>
                  <a:rPr lang="en-US" i="1" dirty="0">
                    <a:effectLst/>
                  </a:rPr>
                  <a:t>JINST</a:t>
                </a:r>
                <a:r>
                  <a:rPr lang="en-US" dirty="0">
                    <a:effectLst/>
                  </a:rPr>
                  <a:t> </a:t>
                </a:r>
                <a:r>
                  <a:rPr lang="en-US" b="1" dirty="0">
                    <a:effectLst/>
                  </a:rPr>
                  <a:t>17</a:t>
                </a:r>
                <a:r>
                  <a:rPr lang="en-US" dirty="0">
                    <a:effectLst/>
                  </a:rPr>
                  <a:t> P10019)</a:t>
                </a:r>
              </a:p>
              <a:p>
                <a:r>
                  <a:rPr lang="en-US" dirty="0"/>
                  <a:t>3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dirty="0"/>
                  <a:t> point-to-point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% </m:t>
                    </m:r>
                  </m:oMath>
                </a14:m>
                <a:r>
                  <a:rPr lang="en-US" dirty="0"/>
                  <a:t>scale uncertainties (from Hera experience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2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5.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75, </m:t>
                    </m:r>
                  </m:oMath>
                </a14:m>
                <a:r>
                  <a:rPr lang="en-US" dirty="0"/>
                  <a:t>other datasets scaled accordingly</a:t>
                </a: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28674C34-17E3-DE0A-01BF-1775B4066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75" y="5283522"/>
                <a:ext cx="8772049" cy="996237"/>
              </a:xfrm>
              <a:prstGeom prst="rect">
                <a:avLst/>
              </a:prstGeom>
              <a:blipFill>
                <a:blip r:embed="rId5"/>
                <a:stretch>
                  <a:fillRect t="-6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5" descr="dis1">
            <a:extLst>
              <a:ext uri="{FF2B5EF4-FFF2-40B4-BE49-F238E27FC236}">
                <a16:creationId xmlns:a16="http://schemas.microsoft.com/office/drawing/2014/main" id="{D6A5BD0B-1688-39C9-C1E2-5B4167018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973525">
            <a:off x="6053493" y="903234"/>
            <a:ext cx="1274577" cy="1598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1054EB-9152-2AA0-0F49-04FE1421986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04437" y="4784478"/>
            <a:ext cx="2967783" cy="20216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988E74-193E-A004-7B39-D8ADEBFDF266}"/>
                  </a:ext>
                </a:extLst>
              </p:cNvPr>
              <p:cNvSpPr txBox="1"/>
              <p:nvPr/>
            </p:nvSpPr>
            <p:spPr>
              <a:xfrm>
                <a:off x="6497073" y="4949176"/>
                <a:ext cx="21751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/>
                  <a:t>2105.04434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988E74-193E-A004-7B39-D8ADEBFDF2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7073" y="4949176"/>
                <a:ext cx="2175147" cy="369332"/>
              </a:xfrm>
              <a:prstGeom prst="rect">
                <a:avLst/>
              </a:prstGeom>
              <a:blipFill>
                <a:blip r:embed="rId8"/>
                <a:stretch>
                  <a:fillRect l="-2312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232651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>
            <a:extLst>
              <a:ext uri="{FF2B5EF4-FFF2-40B4-BE49-F238E27FC236}">
                <a16:creationId xmlns:a16="http://schemas.microsoft.com/office/drawing/2014/main" id="{FB159C74-CC97-FD06-7A14-F3D58A597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latin typeface="Liberation Sans" pitchFamily="18"/>
                <a:ea typeface="Noto Sans CJK SC" pitchFamily="2"/>
                <a:cs typeface="Lohit Devanagari" pitchFamily="2"/>
              </a:rPr>
              <a:t>Depolarization Factors</a:t>
            </a:r>
            <a:br>
              <a:rPr lang="en-US" sz="3600" b="1" dirty="0">
                <a:latin typeface="Liberation Sans" pitchFamily="18"/>
                <a:ea typeface="Noto Sans CJK SC" pitchFamily="2"/>
                <a:cs typeface="Lohit Devanagari" pitchFamily="2"/>
              </a:rPr>
            </a:br>
            <a:endParaRPr lang="en-US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BE4A39E-FE51-973A-C510-2603319162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97B49556-0987-5094-C735-9C050FDAB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3632679A-CFCB-9C47-A39C-C311E67B3F9C}" type="slidenum">
              <a:rPr lang="en-US" smtClean="0"/>
              <a:t>7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A14E24-9BF7-FC70-7693-241AF130F2AC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2356720" y="1555000"/>
            <a:ext cx="3781136" cy="394702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6AEAD5-836A-E6E3-AA53-299F8E9E0900}"/>
              </a:ext>
            </a:extLst>
          </p:cNvPr>
          <p:cNvSpPr txBox="1"/>
          <p:nvPr/>
        </p:nvSpPr>
        <p:spPr>
          <a:xfrm>
            <a:off x="1554249" y="1937718"/>
            <a:ext cx="859100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algn="ctr" hangingPunct="0">
              <a:defRPr sz="1400"/>
            </a:pPr>
            <a:r>
              <a:rPr lang="en-US" sz="1633" b="1" u="sng">
                <a:solidFill>
                  <a:srgbClr val="00AAAD"/>
                </a:solidFill>
                <a:latin typeface="Liberation Sans" pitchFamily="18"/>
                <a:ea typeface="Noto Sans CJK SC" pitchFamily="2"/>
                <a:cs typeface="Lohit Devanagari" pitchFamily="2"/>
              </a:rPr>
              <a:t>Twist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723C40-2353-E8E5-D435-CF613633B818}"/>
              </a:ext>
            </a:extLst>
          </p:cNvPr>
          <p:cNvSpPr txBox="1"/>
          <p:nvPr/>
        </p:nvSpPr>
        <p:spPr>
          <a:xfrm>
            <a:off x="1554249" y="4354522"/>
            <a:ext cx="859100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algn="ctr" hangingPunct="0">
              <a:defRPr sz="1400"/>
            </a:pPr>
            <a:r>
              <a:rPr lang="en-US" sz="1633" b="1" u="sng">
                <a:solidFill>
                  <a:srgbClr val="00AAAD"/>
                </a:solidFill>
                <a:latin typeface="Liberation Sans" pitchFamily="18"/>
                <a:ea typeface="Noto Sans CJK SC" pitchFamily="2"/>
                <a:cs typeface="Lohit Devanagari" pitchFamily="2"/>
              </a:rPr>
              <a:t>Twist 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332395-6E41-E71B-4481-872E2110BDED}"/>
              </a:ext>
            </a:extLst>
          </p:cNvPr>
          <p:cNvSpPr txBox="1"/>
          <p:nvPr/>
        </p:nvSpPr>
        <p:spPr>
          <a:xfrm>
            <a:off x="969287" y="6488668"/>
            <a:ext cx="18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from C. </a:t>
            </a:r>
            <a:r>
              <a:rPr lang="en-US" dirty="0" err="1"/>
              <a:t>Dil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051335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665A520-5A48-2FFF-FE64-838184EA1B6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8919" y="266507"/>
                <a:ext cx="8464378" cy="487490"/>
              </a:xfrm>
            </p:spPr>
            <p:txBody>
              <a:bodyPr/>
              <a:lstStyle/>
              <a:p>
                <a:r>
                  <a:rPr lang="en-US" dirty="0"/>
                  <a:t>Statistical uncertainty scaling factor f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𝟒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665A520-5A48-2FFF-FE64-838184EA1B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8919" y="266507"/>
                <a:ext cx="8464378" cy="487490"/>
              </a:xfrm>
              <a:blipFill>
                <a:blip r:embed="rId2"/>
                <a:stretch>
                  <a:fillRect l="-2249" t="-89744" b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1C16AA-4ADC-19F0-41F1-E16C99FC58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3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245C707-57A7-ED0D-AA88-5744FF4059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2209159" y="322955"/>
            <a:ext cx="5430762" cy="6858000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11B2876-2D05-7488-B15E-901CA8BEAB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F78C61-31CA-6BCA-D845-597606DA902F}"/>
              </a:ext>
            </a:extLst>
          </p:cNvPr>
          <p:cNvSpPr txBox="1"/>
          <p:nvPr/>
        </p:nvSpPr>
        <p:spPr>
          <a:xfrm>
            <a:off x="969287" y="6488668"/>
            <a:ext cx="18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from C. </a:t>
            </a:r>
            <a:r>
              <a:rPr lang="en-US" dirty="0" err="1"/>
              <a:t>Dil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433636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>
            <a:extLst>
              <a:ext uri="{FF2B5EF4-FFF2-40B4-BE49-F238E27FC236}">
                <a16:creationId xmlns:a16="http://schemas.microsoft.com/office/drawing/2014/main" id="{FB159C74-CC97-FD06-7A14-F3D58A597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latin typeface="Liberation Sans" pitchFamily="18"/>
                <a:ea typeface="Noto Sans CJK SC" pitchFamily="2"/>
                <a:cs typeface="Lohit Devanagari" pitchFamily="2"/>
              </a:rPr>
              <a:t>Depolarization Factors</a:t>
            </a:r>
            <a:br>
              <a:rPr lang="en-US" sz="3600" b="1" dirty="0">
                <a:latin typeface="Liberation Sans" pitchFamily="18"/>
                <a:ea typeface="Noto Sans CJK SC" pitchFamily="2"/>
                <a:cs typeface="Lohit Devanagari" pitchFamily="2"/>
              </a:rPr>
            </a:br>
            <a:endParaRPr lang="en-US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BE4A39E-FE51-973A-C510-2603319162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97B49556-0987-5094-C735-9C050FDAB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3632679A-CFCB-9C47-A39C-C311E67B3F9C}" type="slidenum">
              <a:rPr lang="en-US" smtClean="0"/>
              <a:t>7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A14E24-9BF7-FC70-7693-241AF130F2AC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2356720" y="1555000"/>
            <a:ext cx="3781136" cy="394702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6AEAD5-836A-E6E3-AA53-299F8E9E0900}"/>
              </a:ext>
            </a:extLst>
          </p:cNvPr>
          <p:cNvSpPr txBox="1"/>
          <p:nvPr/>
        </p:nvSpPr>
        <p:spPr>
          <a:xfrm>
            <a:off x="1554249" y="1937718"/>
            <a:ext cx="859100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algn="ctr" hangingPunct="0">
              <a:defRPr sz="1400"/>
            </a:pPr>
            <a:r>
              <a:rPr lang="en-US" sz="1633" b="1" u="sng">
                <a:solidFill>
                  <a:srgbClr val="00AAAD"/>
                </a:solidFill>
                <a:latin typeface="Liberation Sans" pitchFamily="18"/>
                <a:ea typeface="Noto Sans CJK SC" pitchFamily="2"/>
                <a:cs typeface="Lohit Devanagari" pitchFamily="2"/>
              </a:rPr>
              <a:t>Twist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723C40-2353-E8E5-D435-CF613633B818}"/>
              </a:ext>
            </a:extLst>
          </p:cNvPr>
          <p:cNvSpPr txBox="1"/>
          <p:nvPr/>
        </p:nvSpPr>
        <p:spPr>
          <a:xfrm>
            <a:off x="1554249" y="4354522"/>
            <a:ext cx="859100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algn="ctr" hangingPunct="0">
              <a:defRPr sz="1400"/>
            </a:pPr>
            <a:r>
              <a:rPr lang="en-US" sz="1633" b="1" u="sng">
                <a:solidFill>
                  <a:srgbClr val="00AAAD"/>
                </a:solidFill>
                <a:latin typeface="Liberation Sans" pitchFamily="18"/>
                <a:ea typeface="Noto Sans CJK SC" pitchFamily="2"/>
                <a:cs typeface="Lohit Devanagari" pitchFamily="2"/>
              </a:rPr>
              <a:t>Twist 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DA467C-E342-6785-BD68-0051DE8806DD}"/>
              </a:ext>
            </a:extLst>
          </p:cNvPr>
          <p:cNvSpPr txBox="1"/>
          <p:nvPr/>
        </p:nvSpPr>
        <p:spPr>
          <a:xfrm>
            <a:off x="6436977" y="4106344"/>
            <a:ext cx="1922339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hangingPunct="0"/>
            <a:r>
              <a:rPr lang="en-US" sz="1633" dirty="0">
                <a:latin typeface="Liberation Sans" pitchFamily="18"/>
                <a:ea typeface="Noto Sans CJK SC" pitchFamily="2"/>
                <a:cs typeface="Lohit Devanagari" pitchFamily="2"/>
              </a:rPr>
              <a:t>Suppressed at EIC</a:t>
            </a: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328194B5-95F2-9C35-1062-CE1217B18C40}"/>
              </a:ext>
            </a:extLst>
          </p:cNvPr>
          <p:cNvSpPr/>
          <p:nvPr/>
        </p:nvSpPr>
        <p:spPr>
          <a:xfrm flipH="1" flipV="1">
            <a:off x="6137856" y="3594312"/>
            <a:ext cx="912384" cy="54468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tailEnd type="arrow"/>
          </a:ln>
        </p:spPr>
        <p:txBody>
          <a:bodyPr wrap="none" lIns="81638" tIns="40819" rIns="81638" bIns="40819" anchor="ctr" anchorCtr="0" compatLnSpc="0"/>
          <a:lstStyle/>
          <a:p>
            <a:pPr hangingPunct="0"/>
            <a:endParaRPr lang="en-US" sz="1633">
              <a:latin typeface="Liberation Sans" pitchFamily="18"/>
              <a:ea typeface="Noto Sans CJK SC" pitchFamily="2"/>
              <a:cs typeface="Lohit Devanagari" pitchFamily="2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8847A9B-7E71-70F2-F52C-65B63B127DA3}"/>
              </a:ext>
            </a:extLst>
          </p:cNvPr>
          <p:cNvSpPr/>
          <p:nvPr/>
        </p:nvSpPr>
        <p:spPr>
          <a:xfrm flipH="1">
            <a:off x="6220801" y="4453142"/>
            <a:ext cx="663551" cy="1364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tailEnd type="arrow"/>
          </a:ln>
        </p:spPr>
        <p:txBody>
          <a:bodyPr wrap="none" lIns="81638" tIns="40819" rIns="81638" bIns="40819" anchor="ctr" anchorCtr="0" compatLnSpc="0"/>
          <a:lstStyle/>
          <a:p>
            <a:pPr hangingPunct="0"/>
            <a:endParaRPr lang="en-US" sz="1633">
              <a:latin typeface="Liberation Sans" pitchFamily="18"/>
              <a:ea typeface="Noto Sans CJK SC" pitchFamily="2"/>
              <a:cs typeface="Lohit Devanagari" pitchFamily="2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0E5941BF-0805-BDE8-0732-CD09BA39A4FD}"/>
              </a:ext>
            </a:extLst>
          </p:cNvPr>
          <p:cNvSpPr/>
          <p:nvPr/>
        </p:nvSpPr>
        <p:spPr>
          <a:xfrm flipH="1">
            <a:off x="6137856" y="4453142"/>
            <a:ext cx="912384" cy="800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tailEnd type="arrow"/>
          </a:ln>
        </p:spPr>
        <p:txBody>
          <a:bodyPr wrap="none" lIns="81638" tIns="40819" rIns="81638" bIns="40819" anchor="ctr" anchorCtr="0" compatLnSpc="0"/>
          <a:lstStyle/>
          <a:p>
            <a:pPr hangingPunct="0"/>
            <a:endParaRPr lang="en-US" sz="1633">
              <a:latin typeface="Liberation Sans" pitchFamily="18"/>
              <a:ea typeface="Noto Sans CJK SC" pitchFamily="2"/>
              <a:cs typeface="Lohit Devanagari" pitchFamily="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332395-6E41-E71B-4481-872E2110BDED}"/>
              </a:ext>
            </a:extLst>
          </p:cNvPr>
          <p:cNvSpPr txBox="1"/>
          <p:nvPr/>
        </p:nvSpPr>
        <p:spPr>
          <a:xfrm>
            <a:off x="969287" y="6488668"/>
            <a:ext cx="18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from C. </a:t>
            </a:r>
            <a:r>
              <a:rPr lang="en-US" dirty="0" err="1"/>
              <a:t>Dil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251488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A5F6F2-79D8-8B4D-5B1F-97ECFDF3F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93476"/>
            <a:ext cx="8464378" cy="487490"/>
          </a:xfrm>
        </p:spPr>
        <p:txBody>
          <a:bodyPr/>
          <a:lstStyle/>
          <a:p>
            <a:r>
              <a:rPr lang="en-US" dirty="0"/>
              <a:t>Unpolarized TMD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16FD5F-5B5D-94EF-6697-B965E39B28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p: Explicit z dependence of select pion multiplicities in 3 x-Q</a:t>
            </a:r>
            <a:r>
              <a:rPr lang="en-US" baseline="30000" dirty="0"/>
              <a:t>2</a:t>
            </a:r>
            <a:r>
              <a:rPr lang="en-US" dirty="0"/>
              <a:t> bins, including the double-Gaussian fi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8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1EED3C-7CEF-FCF9-7D7B-8AE1F28E1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AFCAFE-6BE1-37AA-E66E-4D66C793C1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894" y="2100225"/>
            <a:ext cx="6944722" cy="232100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75B95CB-F61A-5DA4-66D3-84FC60AFCAC6}"/>
              </a:ext>
            </a:extLst>
          </p:cNvPr>
          <p:cNvSpPr/>
          <p:nvPr/>
        </p:nvSpPr>
        <p:spPr>
          <a:xfrm>
            <a:off x="7214765" y="2780023"/>
            <a:ext cx="23936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hep-ex:2207.10893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6764D9C-A1DC-651D-6E09-3D3670B897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230" y="4460008"/>
            <a:ext cx="3203033" cy="23106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EBC925C-7834-ADE5-1B1B-D01ED67F9836}"/>
                  </a:ext>
                </a:extLst>
              </p:cNvPr>
              <p:cNvSpPr txBox="1"/>
              <p:nvPr/>
            </p:nvSpPr>
            <p:spPr>
              <a:xfrm>
                <a:off x="3922699" y="4915105"/>
                <a:ext cx="5221301" cy="15995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Impact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rom Athena proposal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1.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01</m:t>
                    </m:r>
                  </m:oMath>
                </a14:m>
                <a:endParaRPr lang="en-US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Experimental uncertainties dominated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%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%</m:t>
                    </m:r>
                  </m:oMath>
                </a14:m>
                <a:r>
                  <a:rPr lang="en-US" dirty="0"/>
                  <a:t> scale, theoretical uncertainties driven by</a:t>
                </a:r>
                <a:br>
                  <a:rPr lang="en-US" dirty="0"/>
                </a:br>
                <a:r>
                  <a:rPr lang="en-US" dirty="0"/>
                  <a:t> uncertainties on evolution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EBC925C-7834-ADE5-1B1B-D01ED67F9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2699" y="4915105"/>
                <a:ext cx="5221301" cy="1599540"/>
              </a:xfrm>
              <a:prstGeom prst="rect">
                <a:avLst/>
              </a:prstGeom>
              <a:blipFill>
                <a:blip r:embed="rId5"/>
                <a:stretch>
                  <a:fillRect l="-728" t="-1563" b="-4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028524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16224C-7239-86CE-85BD-061A5C3C68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 of transverse TSS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FB27D0-FC2D-6192-3296-D697840F04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903FD5-EA12-B7F4-D7DF-536BEC72F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6</a:t>
            </a:fld>
            <a:endParaRPr lang="en-US" dirty="0"/>
          </a:p>
        </p:txBody>
      </p:sp>
      <p:pic>
        <p:nvPicPr>
          <p:cNvPr id="5" name="Content Placeholder 11">
            <a:extLst>
              <a:ext uri="{FF2B5EF4-FFF2-40B4-BE49-F238E27FC236}">
                <a16:creationId xmlns:a16="http://schemas.microsoft.com/office/drawing/2014/main" id="{03C2ABFF-FACE-4132-E759-C3E89CDE78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2775" y="1520313"/>
            <a:ext cx="3817204" cy="466120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323DDC6-FDA5-1187-E99C-79B75F0533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2235" y="1727363"/>
            <a:ext cx="4775200" cy="3111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7123FFC-862E-F3EA-76E6-9368CEDF6818}"/>
                  </a:ext>
                </a:extLst>
              </p:cNvPr>
              <p:cNvSpPr txBox="1"/>
              <p:nvPr/>
            </p:nvSpPr>
            <p:spPr>
              <a:xfrm>
                <a:off x="189648" y="4990256"/>
                <a:ext cx="4442691" cy="1206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thena projections for the measurement</a:t>
                </a:r>
                <a:br>
                  <a:rPr lang="en-US" dirty="0"/>
                </a:br>
                <a:r>
                  <a:rPr lang="en-US" dirty="0"/>
                  <a:t>of </a:t>
                </a:r>
                <a:r>
                  <a:rPr lang="en-US" dirty="0" err="1"/>
                  <a:t>Sivers</a:t>
                </a:r>
                <a:r>
                  <a:rPr lang="en-US" dirty="0"/>
                  <a:t> asymmetrie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2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0.7,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1.0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.05,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𝑇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1.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7123FFC-862E-F3EA-76E6-9368CEDF6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48" y="4990256"/>
                <a:ext cx="4442691" cy="1206099"/>
              </a:xfrm>
              <a:prstGeom prst="rect">
                <a:avLst/>
              </a:prstGeom>
              <a:blipFill>
                <a:blip r:embed="rId4"/>
                <a:stretch>
                  <a:fillRect l="-855" t="-3158" b="-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196DFD8A-B29A-A56D-7A6C-340301C2C78D}"/>
              </a:ext>
            </a:extLst>
          </p:cNvPr>
          <p:cNvSpPr txBox="1"/>
          <p:nvPr/>
        </p:nvSpPr>
        <p:spPr>
          <a:xfrm>
            <a:off x="5564349" y="6144170"/>
            <a:ext cx="3328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jected uncertainties on Collins</a:t>
            </a:r>
            <a:br>
              <a:rPr lang="en-US" dirty="0"/>
            </a:br>
            <a:r>
              <a:rPr lang="en-US" dirty="0"/>
              <a:t>Asymmetries by ECCE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4C453ED-F96D-1FBD-9BE8-7DAB4C9B8C06}"/>
              </a:ext>
            </a:extLst>
          </p:cNvPr>
          <p:cNvSpPr txBox="1"/>
          <p:nvPr/>
        </p:nvSpPr>
        <p:spPr>
          <a:xfrm>
            <a:off x="5486938" y="5803036"/>
            <a:ext cx="12955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5"/>
              </a:rPr>
              <a:t>2207.10890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26021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3CF25-DB6D-E3DC-35B0-0F9980A9B7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103" y="297039"/>
            <a:ext cx="8464378" cy="487490"/>
          </a:xfrm>
        </p:spPr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transversity</a:t>
            </a:r>
            <a:r>
              <a:rPr lang="en-US" dirty="0"/>
              <a:t> extraction from </a:t>
            </a:r>
            <a:r>
              <a:rPr lang="en-US" dirty="0" err="1"/>
              <a:t>Jlab</a:t>
            </a:r>
            <a:r>
              <a:rPr lang="en-US" dirty="0"/>
              <a:t> and the EIC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9611CC3D-A087-6421-494C-9A53B194B9B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40519" y="1665883"/>
            <a:ext cx="8462962" cy="3526234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20A9AB-8B35-BE4B-2108-6F3C749BC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B6D6231-73D5-275B-2E65-A9BF27A2BBFD}"/>
              </a:ext>
            </a:extLst>
          </p:cNvPr>
          <p:cNvSpPr txBox="1"/>
          <p:nvPr/>
        </p:nvSpPr>
        <p:spPr>
          <a:xfrm>
            <a:off x="524107" y="6299200"/>
            <a:ext cx="31108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Phys.Lett.B</a:t>
            </a:r>
            <a:r>
              <a:rPr lang="en-US" dirty="0"/>
              <a:t> 816 (2021) 136255</a:t>
            </a:r>
          </a:p>
          <a:p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F9D96C8-AEB7-45C6-E56F-9ADA324AADBE}"/>
              </a:ext>
            </a:extLst>
          </p:cNvPr>
          <p:cNvSpPr txBox="1"/>
          <p:nvPr/>
        </p:nvSpPr>
        <p:spPr>
          <a:xfrm>
            <a:off x="1226634" y="5319132"/>
            <a:ext cx="3823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t careful with parametrization bias…</a:t>
            </a:r>
          </a:p>
        </p:txBody>
      </p:sp>
    </p:spTree>
    <p:extLst>
      <p:ext uri="{BB962C8B-B14F-4D97-AF65-F5344CB8AC3E}">
        <p14:creationId xmlns:p14="http://schemas.microsoft.com/office/powerpoint/2010/main" val="221949960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B62CF33-33C1-532A-CD17-EFA3EE1916A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8919" y="218995"/>
                <a:ext cx="8464378" cy="48749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𝑯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Double Tagging at the EIC allows clean neutron measurement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B62CF33-33C1-532A-CD17-EFA3EE1916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8919" y="218995"/>
                <a:ext cx="8464378" cy="487490"/>
              </a:xfrm>
              <a:blipFill>
                <a:blip r:embed="rId2"/>
                <a:stretch>
                  <a:fillRect l="-2249" t="-87179" r="-1649" b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803C96-91CD-9CF2-8E86-A1A3DCB62B7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eutron is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87%</m:t>
                    </m:r>
                  </m:oMath>
                </a14:m>
                <a:r>
                  <a:rPr lang="en-US" dirty="0"/>
                  <a:t> polarized</a:t>
                </a:r>
              </a:p>
              <a:p>
                <a:r>
                  <a:rPr lang="en-US" dirty="0"/>
                  <a:t>Double tagged events thus</a:t>
                </a:r>
                <a:br>
                  <a:rPr lang="en-US" dirty="0"/>
                </a:br>
                <a:r>
                  <a:rPr lang="en-US" dirty="0"/>
                  <a:t>provide access to polarized </a:t>
                </a:r>
                <a:br>
                  <a:rPr lang="en-US" dirty="0"/>
                </a:br>
                <a:r>
                  <a:rPr lang="en-US" dirty="0"/>
                  <a:t>neutron beam</a:t>
                </a:r>
              </a:p>
              <a:p>
                <a:r>
                  <a:rPr lang="en-US" dirty="0"/>
                  <a:t>Reconstruction of initial neutron </a:t>
                </a:r>
                <a:br>
                  <a:rPr lang="en-US" dirty="0"/>
                </a:br>
                <a:r>
                  <a:rPr lang="en-US" dirty="0"/>
                  <a:t>momentum from tagged protons allows reduction of uncertainties</a:t>
                </a:r>
                <a:br>
                  <a:rPr lang="en-US" dirty="0"/>
                </a:br>
                <a:r>
                  <a:rPr lang="en-US" dirty="0"/>
                  <a:t>from nuclear corrections </a:t>
                </a: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803C96-91CD-9CF2-8E86-A1A3DCB62B7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00" t="-1269" r="-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C60DE5-7323-E23A-A0BE-F9FBF5BF3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5" name="AutoShape 2">
            <a:extLst>
              <a:ext uri="{FF2B5EF4-FFF2-40B4-BE49-F238E27FC236}">
                <a16:creationId xmlns:a16="http://schemas.microsoft.com/office/drawing/2014/main" id="{375F236C-9C1A-735E-1241-5BB28378103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680A0F69-8586-733E-C0F6-13259066302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72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257B21A2-1DF0-AB1D-B53E-C848B0D2D48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24400" y="3581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2A9AAFE-2B9B-2837-774C-E5C3004BF870}"/>
              </a:ext>
            </a:extLst>
          </p:cNvPr>
          <p:cNvSpPr txBox="1"/>
          <p:nvPr/>
        </p:nvSpPr>
        <p:spPr>
          <a:xfrm>
            <a:off x="0" y="6449367"/>
            <a:ext cx="42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riščić</a:t>
            </a:r>
            <a:r>
              <a:rPr lang="en-US" dirty="0"/>
              <a:t>, I, Nguyen, D, </a:t>
            </a:r>
            <a:r>
              <a:rPr lang="en-US" dirty="0" err="1"/>
              <a:t>Pybus</a:t>
            </a:r>
            <a:r>
              <a:rPr lang="en-US" dirty="0"/>
              <a:t>, JR, Jentsch et al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A64DF92-F5BF-F4BA-8883-AA505E126D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919" y="3748926"/>
            <a:ext cx="3865595" cy="265861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2F4B2CE-A8FA-BA6D-63FC-380C73463E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5469" y="3748926"/>
            <a:ext cx="4233499" cy="280533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21E0C75-ED7A-FF72-FD8C-46CD2E2EA91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6800" y="1289273"/>
            <a:ext cx="3530839" cy="1398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20359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6B5F80-A03F-7A93-DC89-961CBD2936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7B8271-D856-AE2E-79B1-CCD9ED669E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What has been discussed before</a:t>
            </a:r>
          </a:p>
          <a:p>
            <a:endParaRPr lang="en-US" dirty="0"/>
          </a:p>
          <a:p>
            <a:r>
              <a:rPr lang="en-US" dirty="0"/>
              <a:t>Landscape of experiments, what can be done where… (case for </a:t>
            </a:r>
            <a:r>
              <a:rPr lang="en-US" dirty="0" err="1"/>
              <a:t>Jlab</a:t>
            </a:r>
            <a:r>
              <a:rPr lang="en-US" dirty="0"/>
              <a:t>, kinematics, twist3)</a:t>
            </a:r>
          </a:p>
          <a:p>
            <a:r>
              <a:rPr lang="en-US" dirty="0"/>
              <a:t>See EIC, AMBER talks</a:t>
            </a:r>
          </a:p>
          <a:p>
            <a:endParaRPr lang="en-US" dirty="0"/>
          </a:p>
          <a:p>
            <a:r>
              <a:rPr lang="en-US" dirty="0"/>
              <a:t>(pick up ‘CT’ thing from </a:t>
            </a:r>
            <a:r>
              <a:rPr lang="en-US" dirty="0" err="1"/>
              <a:t>Jianwei</a:t>
            </a:r>
            <a:r>
              <a:rPr lang="en-US" dirty="0"/>
              <a:t>: CT needs </a:t>
            </a:r>
            <a:r>
              <a:rPr lang="en-US" dirty="0" err="1"/>
              <a:t>lumi</a:t>
            </a:r>
            <a:r>
              <a:rPr lang="en-US" dirty="0"/>
              <a:t>…</a:t>
            </a:r>
          </a:p>
          <a:p>
            <a:endParaRPr lang="en-US" dirty="0"/>
          </a:p>
          <a:p>
            <a:r>
              <a:rPr lang="en-US" dirty="0"/>
              <a:t>Introduce HW</a:t>
            </a:r>
          </a:p>
          <a:p>
            <a:endParaRPr lang="en-US" dirty="0"/>
          </a:p>
          <a:p>
            <a:r>
              <a:rPr lang="en-US" dirty="0"/>
              <a:t>New developments</a:t>
            </a:r>
          </a:p>
          <a:p>
            <a:pPr lvl="1"/>
            <a:r>
              <a:rPr lang="en-US" dirty="0" err="1"/>
              <a:t>Radcor</a:t>
            </a:r>
            <a:r>
              <a:rPr lang="en-US" dirty="0"/>
              <a:t>: (how is that for di-hadrons)</a:t>
            </a:r>
          </a:p>
          <a:p>
            <a:r>
              <a:rPr lang="en-US" dirty="0"/>
              <a:t>JLab22 (see </a:t>
            </a:r>
            <a:r>
              <a:rPr lang="en-US" dirty="0" err="1"/>
              <a:t>cynthias</a:t>
            </a:r>
            <a:r>
              <a:rPr lang="en-US" dirty="0"/>
              <a:t> talk)</a:t>
            </a:r>
          </a:p>
          <a:p>
            <a:r>
              <a:rPr lang="en-US" dirty="0"/>
              <a:t>Compass deuterium</a:t>
            </a:r>
          </a:p>
          <a:p>
            <a:endParaRPr lang="en-US" dirty="0"/>
          </a:p>
          <a:p>
            <a:r>
              <a:rPr lang="en-US" dirty="0"/>
              <a:t>Long range plan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B5C055-E343-91D6-D091-039E3B251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35433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A1A584-51D1-D96F-EA86-0330C7809A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matic comparis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7289C5-BE6B-D16A-6367-32AAD6B5D5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E87D8D-BE09-BEA2-54F5-7C10D0E7AC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791CC-D532-2543-AEEA-0E4B21093406}" type="datetime1">
              <a:rPr lang="en-US" smtClean="0"/>
              <a:t>10/18/23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5ADC94-CD32-F581-3E71-319851C4C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05E5C-5932-0441-A66A-70A5B6B81F33}" type="slidenum">
              <a:rPr lang="en-US" smtClean="0"/>
              <a:t>8</a:t>
            </a:fld>
            <a:endParaRPr lang="en-US"/>
          </a:p>
        </p:txBody>
      </p:sp>
      <p:pic>
        <p:nvPicPr>
          <p:cNvPr id="6" name="Picture 16" descr="Screen Shot 2022-10-27 at 2.00.54 PM.png">
            <a:extLst>
              <a:ext uri="{FF2B5EF4-FFF2-40B4-BE49-F238E27FC236}">
                <a16:creationId xmlns:a16="http://schemas.microsoft.com/office/drawing/2014/main" id="{08B9538D-3A52-C13F-A7F8-1356B3FF6B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3751" y="4499375"/>
            <a:ext cx="2143279" cy="1904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FB349FE-4EA3-EEA3-904F-D28497D7B9A0}"/>
              </a:ext>
            </a:extLst>
          </p:cNvPr>
          <p:cNvSpPr txBox="1"/>
          <p:nvPr/>
        </p:nvSpPr>
        <p:spPr>
          <a:xfrm>
            <a:off x="6599159" y="3480200"/>
            <a:ext cx="11208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Plot by H. Avakian</a:t>
            </a:r>
          </a:p>
        </p:txBody>
      </p:sp>
      <p:pic>
        <p:nvPicPr>
          <p:cNvPr id="8" name="Picture 12" descr="Screen Shot 2015-09-02 at 1.35.14 AM.png">
            <a:extLst>
              <a:ext uri="{FF2B5EF4-FFF2-40B4-BE49-F238E27FC236}">
                <a16:creationId xmlns:a16="http://schemas.microsoft.com/office/drawing/2014/main" id="{EBDC5B55-D0E1-3A61-3D69-3953004F16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850" y="1820873"/>
            <a:ext cx="3632200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3 1">
            <a:extLst>
              <a:ext uri="{FF2B5EF4-FFF2-40B4-BE49-F238E27FC236}">
                <a16:creationId xmlns:a16="http://schemas.microsoft.com/office/drawing/2014/main" id="{EBBDA555-42AF-CF00-3DF8-E5702C7E5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0" y="2800360"/>
            <a:ext cx="6477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/>
              <a:t>JLab12</a:t>
            </a:r>
          </a:p>
        </p:txBody>
      </p:sp>
      <p:sp>
        <p:nvSpPr>
          <p:cNvPr id="10" name="TextBox 14">
            <a:extLst>
              <a:ext uri="{FF2B5EF4-FFF2-40B4-BE49-F238E27FC236}">
                <a16:creationId xmlns:a16="http://schemas.microsoft.com/office/drawing/2014/main" id="{CB5A02F3-8352-3429-9C9C-C62EEDB63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466985"/>
            <a:ext cx="12922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/>
              <a:t>HERMES/JLab24</a:t>
            </a:r>
          </a:p>
        </p:txBody>
      </p:sp>
      <p:sp>
        <p:nvSpPr>
          <p:cNvPr id="11" name="TextBox 15">
            <a:extLst>
              <a:ext uri="{FF2B5EF4-FFF2-40B4-BE49-F238E27FC236}">
                <a16:creationId xmlns:a16="http://schemas.microsoft.com/office/drawing/2014/main" id="{19A8804C-0E9C-AE5F-0D7C-DC487CDAD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7025" y="2089160"/>
            <a:ext cx="892175" cy="26193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050" dirty="0"/>
              <a:t>COMPASS</a:t>
            </a:r>
          </a:p>
        </p:txBody>
      </p:sp>
      <p:pic>
        <p:nvPicPr>
          <p:cNvPr id="12" name="Picture 74" descr="Screen Shot 2018-12-06 at 8.50.35 AM.png">
            <a:extLst>
              <a:ext uri="{FF2B5EF4-FFF2-40B4-BE49-F238E27FC236}">
                <a16:creationId xmlns:a16="http://schemas.microsoft.com/office/drawing/2014/main" id="{A704B220-ACBD-BD09-0D41-E5D2949CA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979" y="4734667"/>
            <a:ext cx="3709434" cy="1758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3 2">
            <a:extLst>
              <a:ext uri="{FF2B5EF4-FFF2-40B4-BE49-F238E27FC236}">
                <a16:creationId xmlns:a16="http://schemas.microsoft.com/office/drawing/2014/main" id="{435F6021-AD85-68D2-23EE-E72DFBE28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6970" y="4852194"/>
            <a:ext cx="1309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JLab7/9/11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B1FEA043-263D-645F-08A8-EE3739F3D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6" y="1635919"/>
            <a:ext cx="3976687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50EE16E-DBCF-C3DA-A2CB-0C0337C2AB7A}"/>
              </a:ext>
            </a:extLst>
          </p:cNvPr>
          <p:cNvSpPr txBox="1"/>
          <p:nvPr/>
        </p:nvSpPr>
        <p:spPr>
          <a:xfrm>
            <a:off x="5682818" y="6276679"/>
            <a:ext cx="3103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NB: Kinematic slice heavily biased towards </a:t>
            </a:r>
            <a:r>
              <a:rPr lang="en-US" sz="1200" dirty="0" err="1"/>
              <a:t>Jlab</a:t>
            </a:r>
            <a:endParaRPr lang="en-US" sz="1200" dirty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6207211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143C55-2FC5-B391-D77C-E6DA38DD11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1610" y="1900221"/>
            <a:ext cx="6185058" cy="606290"/>
          </a:xfrm>
        </p:spPr>
        <p:txBody>
          <a:bodyPr/>
          <a:lstStyle/>
          <a:p>
            <a:r>
              <a:rPr lang="en-US" dirty="0"/>
              <a:t>QCD dynamics complex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9A6E6B-AD94-0CA9-B1F8-4E417A955A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39E08-E0E5-4B1A-8F7D-08FE7678A3B6}" type="slidenum">
              <a:rPr lang="en-US" smtClean="0"/>
              <a:t>8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3B9CCF0-4B2C-A360-DE42-B716EA5A196F}"/>
              </a:ext>
            </a:extLst>
          </p:cNvPr>
          <p:cNvSpPr txBox="1"/>
          <p:nvPr/>
        </p:nvSpPr>
        <p:spPr>
          <a:xfrm>
            <a:off x="2404954" y="2367406"/>
            <a:ext cx="184731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013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0ADA21-EC00-740F-ACE1-F20C5713D83E}"/>
              </a:ext>
            </a:extLst>
          </p:cNvPr>
          <p:cNvSpPr txBox="1"/>
          <p:nvPr/>
        </p:nvSpPr>
        <p:spPr>
          <a:xfrm>
            <a:off x="1451611" y="1712433"/>
            <a:ext cx="1779654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88" dirty="0">
                <a:solidFill>
                  <a:schemeClr val="accent1"/>
                </a:solidFill>
                <a:latin typeface="+mj-lt"/>
              </a:rPr>
              <a:t>1. Introduction/theoretical backgroun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B3FF682-5DFA-CD78-8D07-4415F3A758FB}"/>
              </a:ext>
            </a:extLst>
          </p:cNvPr>
          <p:cNvSpPr txBox="1"/>
          <p:nvPr/>
        </p:nvSpPr>
        <p:spPr>
          <a:xfrm>
            <a:off x="1698065" y="4842765"/>
            <a:ext cx="845103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/>
              <a:t>Clip from [2]</a:t>
            </a:r>
          </a:p>
        </p:txBody>
      </p:sp>
      <p:pic>
        <p:nvPicPr>
          <p:cNvPr id="11" name="Screen Recording 2023-04-03 at 3.04.30 PM.mov" descr="Screen Recording 2023-04-03 at 3.04.30 PM.mov">
            <a:hlinkClick r:id="" action="ppaction://media"/>
            <a:extLst>
              <a:ext uri="{FF2B5EF4-FFF2-40B4-BE49-F238E27FC236}">
                <a16:creationId xmlns:a16="http://schemas.microsoft.com/office/drawing/2014/main" id="{C6BBA7E7-49DE-21A9-4ECA-B7AFE4666CC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370160" y="2203426"/>
            <a:ext cx="4347956" cy="2451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23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207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7912C1-314F-9ED4-1129-70D24D8B91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DEAB05-9827-A9AF-F401-059AC26F08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7FCBDF-4FAE-7667-CF32-B96AF5468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E26E19-7F1B-6BED-F047-837116E1BD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155262"/>
            <a:ext cx="7772400" cy="25474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C5E44B9-C557-3B25-52B4-7D59148C87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765" y="4244718"/>
            <a:ext cx="7772400" cy="3049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83554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303E35-C0F0-7124-2046-EA7692045E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DDA527-385A-4581-04E6-AD791DEA6E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3AC339-0CBA-E665-26A1-6CC41EEAD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8D81CCD-BE63-ABE0-25AA-F97C4C4C13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5050" y="2463800"/>
            <a:ext cx="4533900" cy="1930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69C2543-AB79-E28E-AAF6-45A21D6BE4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6607" y="1390650"/>
            <a:ext cx="4559300" cy="21463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1DA78DB-CCB7-9DA3-7FF4-4CB6FEC922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1629" y="3864704"/>
            <a:ext cx="4495800" cy="825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399E1EB-32DA-53E0-2A12-2EC36071FA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9997" y="4314093"/>
            <a:ext cx="4495800" cy="154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5966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E2456-A016-E2E3-136C-C8974F1BC5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x at </a:t>
            </a:r>
            <a:r>
              <a:rPr lang="en-US" dirty="0" err="1"/>
              <a:t>Jlab</a:t>
            </a:r>
            <a:r>
              <a:rPr lang="en-US" dirty="0"/>
              <a:t> 2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2288C5-62CC-73DE-333D-B15D7BC564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DE29DA-986F-6146-A854-650EB2DF4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90D53F-747C-74B5-DC90-AC6F96FBA6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980395"/>
            <a:ext cx="7772400" cy="289720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2C4B21D-0A77-9F61-C000-18832B4E6C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555931"/>
            <a:ext cx="7772400" cy="3249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530065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AAEAE2-3767-4D18-A854-7BF88338F7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457092"/>
            <a:fld id="{B58F48A6-A3E1-4848-9AC3-B43F560BE4FE}" type="slidenum">
              <a:rPr lang="en-US" smtClean="0">
                <a:solidFill>
                  <a:prstClr val="white"/>
                </a:solidFill>
              </a:rPr>
              <a:pPr defTabSz="457092"/>
              <a:t>84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6EBB9B9-9F28-42AE-B9BE-8CDC82504A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0"/>
            <a:ext cx="8464378" cy="728031"/>
          </a:xfrm>
        </p:spPr>
        <p:txBody>
          <a:bodyPr>
            <a:normAutofit/>
          </a:bodyPr>
          <a:lstStyle/>
          <a:p>
            <a:pPr algn="ctr"/>
            <a:r>
              <a:rPr lang="en-US" cap="none" dirty="0">
                <a:latin typeface="Arial" pitchFamily="34" charset="0"/>
              </a:rPr>
              <a:t>Detector Requirements: Complementarity</a:t>
            </a:r>
            <a:endParaRPr lang="en-US" dirty="0"/>
          </a:p>
        </p:txBody>
      </p:sp>
      <p:grpSp>
        <p:nvGrpSpPr>
          <p:cNvPr id="38" name="Group 30">
            <a:extLst>
              <a:ext uri="{FF2B5EF4-FFF2-40B4-BE49-F238E27FC236}">
                <a16:creationId xmlns:a16="http://schemas.microsoft.com/office/drawing/2014/main" id="{96B64836-1FD1-44AC-A824-3176B36B5912}"/>
              </a:ext>
            </a:extLst>
          </p:cNvPr>
          <p:cNvGrpSpPr>
            <a:grpSpLocks/>
          </p:cNvGrpSpPr>
          <p:nvPr/>
        </p:nvGrpSpPr>
        <p:grpSpPr bwMode="auto">
          <a:xfrm>
            <a:off x="268288" y="979488"/>
            <a:ext cx="8769350" cy="1625600"/>
            <a:chOff x="268851" y="1139125"/>
            <a:chExt cx="8768033" cy="1626300"/>
          </a:xfrm>
        </p:grpSpPr>
        <p:pic>
          <p:nvPicPr>
            <p:cNvPr id="39" name="Picture 6" descr="hallacombo">
              <a:extLst>
                <a:ext uri="{FF2B5EF4-FFF2-40B4-BE49-F238E27FC236}">
                  <a16:creationId xmlns:a16="http://schemas.microsoft.com/office/drawing/2014/main" id="{4F2BC48B-8ACB-43F5-B9C1-4D408DE1E8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7281" y="1154624"/>
              <a:ext cx="2179603" cy="1596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" name="Content Placeholder 3" descr="SHMS-HMS.JPG">
              <a:extLst>
                <a:ext uri="{FF2B5EF4-FFF2-40B4-BE49-F238E27FC236}">
                  <a16:creationId xmlns:a16="http://schemas.microsoft.com/office/drawing/2014/main" id="{37FF3EF1-21CE-4F9D-A078-ACA1754F03C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lum bright="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2344" y="1150938"/>
              <a:ext cx="2166937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3">
              <a:extLst>
                <a:ext uri="{FF2B5EF4-FFF2-40B4-BE49-F238E27FC236}">
                  <a16:creationId xmlns:a16="http://schemas.microsoft.com/office/drawing/2014/main" id="{5C15868A-F9AD-4BDB-96E7-A1F46A7531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51" y="1139125"/>
              <a:ext cx="3313255" cy="1614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" name="Picture 3">
              <a:extLst>
                <a:ext uri="{FF2B5EF4-FFF2-40B4-BE49-F238E27FC236}">
                  <a16:creationId xmlns:a16="http://schemas.microsoft.com/office/drawing/2014/main" id="{2E4E2585-2F27-47E5-B0D7-485EF04B571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206" t="10916" r="12640" b="15477"/>
            <a:stretch>
              <a:fillRect/>
            </a:stretch>
          </p:blipFill>
          <p:spPr bwMode="auto">
            <a:xfrm>
              <a:off x="2444750" y="1143000"/>
              <a:ext cx="2051050" cy="162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3" name="Group 11">
            <a:extLst>
              <a:ext uri="{FF2B5EF4-FFF2-40B4-BE49-F238E27FC236}">
                <a16:creationId xmlns:a16="http://schemas.microsoft.com/office/drawing/2014/main" id="{E14398C4-D2B6-4B2A-A0B6-A76E250CB064}"/>
              </a:ext>
            </a:extLst>
          </p:cNvPr>
          <p:cNvGraphicFramePr>
            <a:graphicFrameLocks noGrp="1"/>
          </p:cNvGraphicFramePr>
          <p:nvPr/>
        </p:nvGraphicFramePr>
        <p:xfrm>
          <a:off x="114300" y="2625725"/>
          <a:ext cx="8896350" cy="3781426"/>
        </p:xfrm>
        <a:graphic>
          <a:graphicData uri="http://schemas.openxmlformats.org/drawingml/2006/table">
            <a:tbl>
              <a:tblPr/>
              <a:tblGrid>
                <a:gridCol w="2406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1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08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9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cellent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ermeticit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uminosity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nergy rea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ustom installations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larized phot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ermeti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eci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kumimoji="0" lang="en-US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Symbol" pitchFamily="18" charset="2"/>
                          <a:cs typeface="Arial" pitchFamily="34" charset="0"/>
                        </a:rPr>
                        <a:t>g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~8.5-9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eamlin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photons/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arget flexibility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18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ood momentum/angle resolu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cellent momentum resolu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02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igh multiplicity reconstru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uminosity up to 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18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article I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596287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AAEAE2-3767-4D18-A854-7BF88338F7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457092"/>
            <a:fld id="{B58F48A6-A3E1-4848-9AC3-B43F560BE4FE}" type="slidenum">
              <a:rPr lang="en-US" smtClean="0">
                <a:solidFill>
                  <a:prstClr val="white"/>
                </a:solidFill>
              </a:rPr>
              <a:pPr defTabSz="457092"/>
              <a:t>8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6EBB9B9-9F28-42AE-B9BE-8CDC82504A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0"/>
            <a:ext cx="8464378" cy="728031"/>
          </a:xfrm>
        </p:spPr>
        <p:txBody>
          <a:bodyPr>
            <a:normAutofit/>
          </a:bodyPr>
          <a:lstStyle/>
          <a:p>
            <a:pPr algn="ctr"/>
            <a:r>
              <a:rPr lang="en-US" cap="none" dirty="0">
                <a:latin typeface="Arial" pitchFamily="34" charset="0"/>
              </a:rPr>
              <a:t>Detector Requirements: Complementarity</a:t>
            </a:r>
            <a:endParaRPr lang="en-US" dirty="0"/>
          </a:p>
        </p:txBody>
      </p:sp>
      <p:grpSp>
        <p:nvGrpSpPr>
          <p:cNvPr id="38" name="Group 30">
            <a:extLst>
              <a:ext uri="{FF2B5EF4-FFF2-40B4-BE49-F238E27FC236}">
                <a16:creationId xmlns:a16="http://schemas.microsoft.com/office/drawing/2014/main" id="{96B64836-1FD1-44AC-A824-3176B36B5912}"/>
              </a:ext>
            </a:extLst>
          </p:cNvPr>
          <p:cNvGrpSpPr>
            <a:grpSpLocks/>
          </p:cNvGrpSpPr>
          <p:nvPr/>
        </p:nvGrpSpPr>
        <p:grpSpPr bwMode="auto">
          <a:xfrm>
            <a:off x="268288" y="979488"/>
            <a:ext cx="8769350" cy="1625600"/>
            <a:chOff x="268851" y="1139125"/>
            <a:chExt cx="8768033" cy="1626300"/>
          </a:xfrm>
        </p:grpSpPr>
        <p:pic>
          <p:nvPicPr>
            <p:cNvPr id="39" name="Picture 6" descr="hallacombo">
              <a:extLst>
                <a:ext uri="{FF2B5EF4-FFF2-40B4-BE49-F238E27FC236}">
                  <a16:creationId xmlns:a16="http://schemas.microsoft.com/office/drawing/2014/main" id="{4F2BC48B-8ACB-43F5-B9C1-4D408DE1E8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7281" y="1154624"/>
              <a:ext cx="2179603" cy="1596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" name="Content Placeholder 3" descr="SHMS-HMS.JPG">
              <a:extLst>
                <a:ext uri="{FF2B5EF4-FFF2-40B4-BE49-F238E27FC236}">
                  <a16:creationId xmlns:a16="http://schemas.microsoft.com/office/drawing/2014/main" id="{37FF3EF1-21CE-4F9D-A078-ACA1754F03C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lum bright="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2344" y="1150938"/>
              <a:ext cx="2166937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3">
              <a:extLst>
                <a:ext uri="{FF2B5EF4-FFF2-40B4-BE49-F238E27FC236}">
                  <a16:creationId xmlns:a16="http://schemas.microsoft.com/office/drawing/2014/main" id="{5C15868A-F9AD-4BDB-96E7-A1F46A7531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51" y="1139125"/>
              <a:ext cx="3313255" cy="1614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" name="Picture 3">
              <a:extLst>
                <a:ext uri="{FF2B5EF4-FFF2-40B4-BE49-F238E27FC236}">
                  <a16:creationId xmlns:a16="http://schemas.microsoft.com/office/drawing/2014/main" id="{2E4E2585-2F27-47E5-B0D7-485EF04B571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206" t="10916" r="12640" b="15477"/>
            <a:stretch>
              <a:fillRect/>
            </a:stretch>
          </p:blipFill>
          <p:spPr bwMode="auto">
            <a:xfrm>
              <a:off x="2444750" y="1143000"/>
              <a:ext cx="2051050" cy="162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3" name="Group 11">
            <a:extLst>
              <a:ext uri="{FF2B5EF4-FFF2-40B4-BE49-F238E27FC236}">
                <a16:creationId xmlns:a16="http://schemas.microsoft.com/office/drawing/2014/main" id="{E14398C4-D2B6-4B2A-A0B6-A76E250CB064}"/>
              </a:ext>
            </a:extLst>
          </p:cNvPr>
          <p:cNvGraphicFramePr>
            <a:graphicFrameLocks noGrp="1"/>
          </p:cNvGraphicFramePr>
          <p:nvPr/>
        </p:nvGraphicFramePr>
        <p:xfrm>
          <a:off x="114300" y="2625725"/>
          <a:ext cx="8896350" cy="3781426"/>
        </p:xfrm>
        <a:graphic>
          <a:graphicData uri="http://schemas.openxmlformats.org/drawingml/2006/table">
            <a:tbl>
              <a:tblPr/>
              <a:tblGrid>
                <a:gridCol w="2406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1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08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9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cellent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ermeticit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uminosity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nergy rea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ustom installations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larized phot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ermeti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eci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kumimoji="0" lang="en-US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Symbol" pitchFamily="18" charset="2"/>
                          <a:cs typeface="Arial" pitchFamily="34" charset="0"/>
                        </a:rPr>
                        <a:t>g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~8.5-9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eamlin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photons/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arget flexibility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18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ood momentum/angle resolu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cellent momentum resolu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02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igh multiplicity reconstru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uminosity up to 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18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article I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49" name="Group 48">
            <a:extLst>
              <a:ext uri="{FF2B5EF4-FFF2-40B4-BE49-F238E27FC236}">
                <a16:creationId xmlns:a16="http://schemas.microsoft.com/office/drawing/2014/main" id="{AF1F9F35-93EE-4600-8933-266A85E9474C}"/>
              </a:ext>
            </a:extLst>
          </p:cNvPr>
          <p:cNvGrpSpPr/>
          <p:nvPr/>
        </p:nvGrpSpPr>
        <p:grpSpPr>
          <a:xfrm>
            <a:off x="7011777" y="4301089"/>
            <a:ext cx="2025861" cy="1313686"/>
            <a:chOff x="7011777" y="4301089"/>
            <a:chExt cx="2025861" cy="1313686"/>
          </a:xfrm>
        </p:grpSpPr>
        <p:pic>
          <p:nvPicPr>
            <p:cNvPr id="50" name="Picture 1">
              <a:extLst>
                <a:ext uri="{FF2B5EF4-FFF2-40B4-BE49-F238E27FC236}">
                  <a16:creationId xmlns:a16="http://schemas.microsoft.com/office/drawing/2014/main" id="{1E2AA7CE-5062-43C8-A731-E75477AEF0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011777" y="4301089"/>
              <a:ext cx="2025861" cy="131368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99CE6480-BAA2-4F25-9EFB-D59C2B667F6B}"/>
                </a:ext>
              </a:extLst>
            </p:cNvPr>
            <p:cNvSpPr/>
            <p:nvPr/>
          </p:nvSpPr>
          <p:spPr>
            <a:xfrm>
              <a:off x="7172249" y="4347923"/>
              <a:ext cx="8900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9144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</a:pPr>
              <a:r>
                <a:rPr lang="en-US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SOLI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9452451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AAEAE2-3767-4D18-A854-7BF88338F7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defTabSz="457092"/>
            <a:fld id="{B58F48A6-A3E1-4848-9AC3-B43F560BE4FE}" type="slidenum">
              <a:rPr lang="en-US" smtClean="0">
                <a:solidFill>
                  <a:prstClr val="white"/>
                </a:solidFill>
              </a:rPr>
              <a:pPr defTabSz="457092"/>
              <a:t>86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6EBB9B9-9F28-42AE-B9BE-8CDC82504A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0"/>
            <a:ext cx="8464378" cy="728031"/>
          </a:xfrm>
        </p:spPr>
        <p:txBody>
          <a:bodyPr>
            <a:normAutofit/>
          </a:bodyPr>
          <a:lstStyle/>
          <a:p>
            <a:pPr algn="ctr"/>
            <a:r>
              <a:rPr lang="en-US" cap="none" dirty="0">
                <a:latin typeface="Arial" pitchFamily="34" charset="0"/>
              </a:rPr>
              <a:t>Detector Requirements: Complementarity</a:t>
            </a:r>
            <a:endParaRPr lang="en-US" dirty="0"/>
          </a:p>
        </p:txBody>
      </p:sp>
      <p:grpSp>
        <p:nvGrpSpPr>
          <p:cNvPr id="38" name="Group 30">
            <a:extLst>
              <a:ext uri="{FF2B5EF4-FFF2-40B4-BE49-F238E27FC236}">
                <a16:creationId xmlns:a16="http://schemas.microsoft.com/office/drawing/2014/main" id="{96B64836-1FD1-44AC-A824-3176B36B5912}"/>
              </a:ext>
            </a:extLst>
          </p:cNvPr>
          <p:cNvGrpSpPr>
            <a:grpSpLocks/>
          </p:cNvGrpSpPr>
          <p:nvPr/>
        </p:nvGrpSpPr>
        <p:grpSpPr bwMode="auto">
          <a:xfrm>
            <a:off x="268288" y="979488"/>
            <a:ext cx="8769350" cy="1625600"/>
            <a:chOff x="268851" y="1139125"/>
            <a:chExt cx="8768033" cy="1626300"/>
          </a:xfrm>
        </p:grpSpPr>
        <p:pic>
          <p:nvPicPr>
            <p:cNvPr id="39" name="Picture 6" descr="hallacombo">
              <a:extLst>
                <a:ext uri="{FF2B5EF4-FFF2-40B4-BE49-F238E27FC236}">
                  <a16:creationId xmlns:a16="http://schemas.microsoft.com/office/drawing/2014/main" id="{4F2BC48B-8ACB-43F5-B9C1-4D408DE1E8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7281" y="1154624"/>
              <a:ext cx="2179603" cy="1596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" name="Content Placeholder 3" descr="SHMS-HMS.JPG">
              <a:extLst>
                <a:ext uri="{FF2B5EF4-FFF2-40B4-BE49-F238E27FC236}">
                  <a16:creationId xmlns:a16="http://schemas.microsoft.com/office/drawing/2014/main" id="{37FF3EF1-21CE-4F9D-A078-ACA1754F03C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lum bright="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2344" y="1150938"/>
              <a:ext cx="2166937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3">
              <a:extLst>
                <a:ext uri="{FF2B5EF4-FFF2-40B4-BE49-F238E27FC236}">
                  <a16:creationId xmlns:a16="http://schemas.microsoft.com/office/drawing/2014/main" id="{5C15868A-F9AD-4BDB-96E7-A1F46A7531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51" y="1139125"/>
              <a:ext cx="3313255" cy="1614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" name="Picture 3">
              <a:extLst>
                <a:ext uri="{FF2B5EF4-FFF2-40B4-BE49-F238E27FC236}">
                  <a16:creationId xmlns:a16="http://schemas.microsoft.com/office/drawing/2014/main" id="{2E4E2585-2F27-47E5-B0D7-485EF04B571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206" t="10916" r="12640" b="15477"/>
            <a:stretch>
              <a:fillRect/>
            </a:stretch>
          </p:blipFill>
          <p:spPr bwMode="auto">
            <a:xfrm>
              <a:off x="2444750" y="1143000"/>
              <a:ext cx="2051050" cy="162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3" name="Group 11">
            <a:extLst>
              <a:ext uri="{FF2B5EF4-FFF2-40B4-BE49-F238E27FC236}">
                <a16:creationId xmlns:a16="http://schemas.microsoft.com/office/drawing/2014/main" id="{E14398C4-D2B6-4B2A-A0B6-A76E250CB064}"/>
              </a:ext>
            </a:extLst>
          </p:cNvPr>
          <p:cNvGraphicFramePr>
            <a:graphicFrameLocks noGrp="1"/>
          </p:cNvGraphicFramePr>
          <p:nvPr/>
        </p:nvGraphicFramePr>
        <p:xfrm>
          <a:off x="114300" y="2625725"/>
          <a:ext cx="8896350" cy="3781426"/>
        </p:xfrm>
        <a:graphic>
          <a:graphicData uri="http://schemas.openxmlformats.org/drawingml/2006/table">
            <a:tbl>
              <a:tblPr/>
              <a:tblGrid>
                <a:gridCol w="2406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1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082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9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ll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cellent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ermeticity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uminosity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nergy rea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ustom installations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larized phot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ermeti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eci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kumimoji="0" lang="en-US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Symbol" pitchFamily="18" charset="2"/>
                          <a:cs typeface="Arial" pitchFamily="34" charset="0"/>
                        </a:rPr>
                        <a:t>g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~8.5-9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eamlin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photons/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arget flexibility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18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ood momentum/angle resolu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cellent momentum resolu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02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igh multiplicity reconstru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uminosity up to 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18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article I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E3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AD544374-8243-2543-ABA7-832EF911557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0000"/>
          <a:stretch/>
        </p:blipFill>
        <p:spPr>
          <a:xfrm>
            <a:off x="2457262" y="979488"/>
            <a:ext cx="2025861" cy="180805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5B55305-0311-484C-9A3A-EF2558EBDF3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180" b="49862"/>
          <a:stretch/>
        </p:blipFill>
        <p:spPr>
          <a:xfrm>
            <a:off x="7057342" y="820872"/>
            <a:ext cx="1875822" cy="1749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43380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6E52-F3F3-414F-B388-F1EA118B1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299" y="326528"/>
            <a:ext cx="8835081" cy="487490"/>
          </a:xfrm>
        </p:spPr>
        <p:txBody>
          <a:bodyPr/>
          <a:lstStyle/>
          <a:p>
            <a:r>
              <a:rPr lang="en-US" sz="2800" dirty="0"/>
              <a:t>Tentative Timelines relevant for TMD program shown he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6A9EE4-620E-364C-80AD-E39C5F9859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190" y="1217305"/>
            <a:ext cx="3569897" cy="4993659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/>
              <a:t>CLAS12 in Hall B</a:t>
            </a:r>
          </a:p>
          <a:p>
            <a:r>
              <a:rPr lang="en-US" dirty="0"/>
              <a:t>2018-2020: unpolarized proton/deuterium target – long. polarized beam</a:t>
            </a:r>
          </a:p>
          <a:p>
            <a:pPr marL="457200" lvl="1" indent="0">
              <a:buNone/>
            </a:pPr>
            <a:r>
              <a:rPr lang="en-US" dirty="0">
                <a:sym typeface="Wingdings" pitchFamily="2" charset="2"/>
              </a:rPr>
              <a:t>Results shown here correspond to 15% of p-Data (120/90 beam days)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Y22 polarized long target?</a:t>
            </a:r>
          </a:p>
          <a:p>
            <a:r>
              <a:rPr lang="en-US" dirty="0"/>
              <a:t>Polarized He3 (long/trans)</a:t>
            </a:r>
          </a:p>
          <a:p>
            <a:r>
              <a:rPr lang="en-US" dirty="0"/>
              <a:t>Polarized transverse H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6585CE-2B1C-B345-875D-FC7533068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7</a:t>
            </a:fld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C7343E9-E514-EA40-8715-963A05C30FD4}"/>
              </a:ext>
            </a:extLst>
          </p:cNvPr>
          <p:cNvCxnSpPr/>
          <p:nvPr/>
        </p:nvCxnSpPr>
        <p:spPr>
          <a:xfrm>
            <a:off x="4026309" y="1140540"/>
            <a:ext cx="0" cy="5147187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2835DC5-B39B-CF46-8ED5-4021716C899B}"/>
              </a:ext>
            </a:extLst>
          </p:cNvPr>
          <p:cNvSpPr txBox="1">
            <a:spLocks/>
          </p:cNvSpPr>
          <p:nvPr/>
        </p:nvSpPr>
        <p:spPr>
          <a:xfrm>
            <a:off x="4822732" y="1217305"/>
            <a:ext cx="3569897" cy="49936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u="sng" dirty="0"/>
              <a:t>Hall A</a:t>
            </a:r>
          </a:p>
          <a:p>
            <a:r>
              <a:rPr lang="en-US" dirty="0"/>
              <a:t>2023 Transverse single spin asymmetries on He3 (64 beam days)</a:t>
            </a:r>
          </a:p>
          <a:p>
            <a:endParaRPr lang="en-US" dirty="0"/>
          </a:p>
          <a:p>
            <a:r>
              <a:rPr lang="en-US" dirty="0"/>
              <a:t>2028 </a:t>
            </a:r>
            <a:r>
              <a:rPr lang="en-US" dirty="0" err="1"/>
              <a:t>SoLID</a:t>
            </a:r>
            <a:r>
              <a:rPr lang="en-US" dirty="0"/>
              <a:t> with He3/proton target (long</a:t>
            </a:r>
            <a:r>
              <a:rPr lang="en-US"/>
              <a:t>/transvers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51177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2365" y="186222"/>
            <a:ext cx="7756464" cy="923331"/>
          </a:xfrm>
        </p:spPr>
        <p:txBody>
          <a:bodyPr>
            <a:normAutofit fontScale="90000"/>
          </a:bodyPr>
          <a:lstStyle/>
          <a:p>
            <a:r>
              <a:rPr lang="en-US" dirty="0"/>
              <a:t>SBS+BB Projected Results: Collins and </a:t>
            </a:r>
            <a:r>
              <a:rPr lang="en-US" dirty="0" err="1"/>
              <a:t>Sivers</a:t>
            </a:r>
            <a:r>
              <a:rPr lang="en-US" dirty="0"/>
              <a:t> SSA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4/1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" y="1314451"/>
            <a:ext cx="4457700" cy="327026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311879"/>
            <a:ext cx="4457700" cy="32754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" y="4912089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350" dirty="0">
                <a:latin typeface="Times New Roman"/>
                <a:cs typeface="Times New Roman"/>
              </a:rPr>
              <a:t> E12-09-018 will achieve statistical FOM for the neutron ~100X better than HERMES proton data and ~1000X better than Hall A E06-010 neutron data. </a:t>
            </a:r>
            <a:r>
              <a:rPr lang="en-US" sz="1350" i="1" dirty="0">
                <a:solidFill>
                  <a:srgbClr val="FF0000"/>
                </a:solidFill>
                <a:latin typeface="Times New Roman"/>
                <a:cs typeface="Times New Roman"/>
              </a:rPr>
              <a:t>Near-future more precise COMPASS deuteron data will sharpen expected impacts, urgency of E12-09-018</a:t>
            </a:r>
          </a:p>
          <a:p>
            <a:pPr>
              <a:buFont typeface="Arial"/>
              <a:buChar char="•"/>
            </a:pPr>
            <a:r>
              <a:rPr lang="en-US" sz="1350" dirty="0">
                <a:latin typeface="Times New Roman"/>
                <a:cs typeface="Times New Roman"/>
              </a:rPr>
              <a:t> SBS installation starts 2020. E12-09-018 could run as early as 2022; 2023 more likely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27632" y="4584718"/>
            <a:ext cx="4486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ed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T</a:t>
            </a:r>
            <a:r>
              <a:rPr lang="en-US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vers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s. x (11 GeV data only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4584718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ed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T</a:t>
            </a:r>
            <a:r>
              <a:rPr lang="en-US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lins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s. x (11 GeV data only)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042841C7-E28C-AD4D-A47F-845425244E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PS April Meeting 2019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229AD0B8-5644-D149-8332-A6AE0C6E5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27209B-B3F5-498A-AD06-B1E95A6A5D2E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36043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398989-4B9C-E341-9760-F0B0A0F0A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261965"/>
            <a:ext cx="7886700" cy="1231107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ID@12-GeV </a:t>
            </a:r>
            <a:r>
              <a:rPr lang="en-US" sz="2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Lab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QCD at the intensity fronti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941BCA-8070-9A4F-BB18-0C7EE32B9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D09A9-3490-DF48-B74E-80C0D2B46C05}" type="slidenum">
              <a:rPr lang="en-US" smtClean="0"/>
              <a:pPr/>
              <a:t>89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E2CDC9B-D503-D845-8780-D267F85A95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14" y="1649981"/>
            <a:ext cx="3552960" cy="2268842"/>
          </a:xfrm>
          <a:prstGeom prst="rect">
            <a:avLst/>
          </a:prstGeom>
          <a:effectLst>
            <a:outerShdw blurRad="292100" dist="127000" dir="2700000" algn="ctr" rotWithShape="0">
              <a:srgbClr val="000000">
                <a:alpha val="84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54" name="Rectangle 653">
                <a:extLst>
                  <a:ext uri="{FF2B5EF4-FFF2-40B4-BE49-F238E27FC236}">
                    <a16:creationId xmlns:a16="http://schemas.microsoft.com/office/drawing/2014/main" id="{73E508FD-6705-7444-BE60-5E2CA6C474DD}"/>
                  </a:ext>
                </a:extLst>
              </p:cNvPr>
              <p:cNvSpPr/>
              <p:nvPr/>
            </p:nvSpPr>
            <p:spPr>
              <a:xfrm>
                <a:off x="401124" y="653216"/>
                <a:ext cx="7973472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oLID provides </a:t>
                </a:r>
                <a:r>
                  <a:rPr lang="en-US" sz="1600" b="1" i="1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nique</a:t>
                </a:r>
                <a:r>
                  <a:rPr lang="en-US" sz="16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apability combining </a:t>
                </a:r>
                <a:r>
                  <a:rPr lang="en-US" sz="1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b="1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gh luminosity </a:t>
                </a:r>
                <a:r>
                  <a:rPr lang="en-US" sz="1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10</a:t>
                </a:r>
                <a:r>
                  <a:rPr lang="en-US" sz="1600" baseline="30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7-39</a:t>
                </a:r>
                <a:r>
                  <a:rPr lang="en-US" sz="1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/cm</a:t>
                </a:r>
                <a:r>
                  <a:rPr lang="en-US" sz="1600" baseline="30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1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/s) (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&gt;100 of CLAS12; &gt;1000 times of EIC) and</a:t>
                </a:r>
                <a:r>
                  <a:rPr lang="en-US" sz="1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b="1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arge acceptance </a:t>
                </a:r>
                <a:r>
                  <a:rPr lang="en-US" sz="1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ith full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verage to maximize the science return of the 12-GeV CEBAF upgrade</a:t>
                </a:r>
              </a:p>
              <a:p>
                <a:pPr lvl="1"/>
                <a:r>
                  <a:rPr lang="en-US" sz="1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654" name="Rectangle 653">
                <a:extLst>
                  <a:ext uri="{FF2B5EF4-FFF2-40B4-BE49-F238E27FC236}">
                    <a16:creationId xmlns:a16="http://schemas.microsoft.com/office/drawing/2014/main" id="{73E508FD-6705-7444-BE60-5E2CA6C474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124" y="653216"/>
                <a:ext cx="7973472" cy="1077218"/>
              </a:xfrm>
              <a:prstGeom prst="rect">
                <a:avLst/>
              </a:prstGeom>
              <a:blipFill>
                <a:blip r:embed="rId4"/>
                <a:stretch>
                  <a:fillRect l="-318" t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8" name="Rectangle 657">
                <a:extLst>
                  <a:ext uri="{FF2B5EF4-FFF2-40B4-BE49-F238E27FC236}">
                    <a16:creationId xmlns:a16="http://schemas.microsoft.com/office/drawing/2014/main" id="{6D6F6E44-02E0-5844-988E-D2DFCF747428}"/>
                  </a:ext>
                </a:extLst>
              </p:cNvPr>
              <p:cNvSpPr/>
              <p:nvPr/>
            </p:nvSpPr>
            <p:spPr>
              <a:xfrm>
                <a:off x="608523" y="4351596"/>
                <a:ext cx="7973472" cy="2369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err="1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oLID</a:t>
                </a:r>
                <a:r>
                  <a:rPr lang="en-US" b="1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with unique capability for rich physics programs</a:t>
                </a:r>
              </a:p>
              <a:p>
                <a:pPr lvl="1">
                  <a:buFont typeface="Wingdings" pitchFamily="2" charset="2"/>
                  <a:buChar char="ü"/>
                </a:pPr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Pushing the phase space in the search of new physics and of hadronic physics</a:t>
                </a:r>
                <a:endParaRPr lang="en-US" sz="1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buFont typeface="Wingdings" pitchFamily="2" charset="2"/>
                  <a:buChar char="ü"/>
                </a:pPr>
                <a:r>
                  <a:rPr lang="en-US" sz="1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3D momentum imaging of a relativistic strongly interacting confined system</a:t>
                </a:r>
                <a:r>
                  <a:rPr lang="en-US" sz="1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1400" b="1" u="sng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ucleon spin</a:t>
                </a:r>
                <a:r>
                  <a:rPr lang="en-US" sz="1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lvl="1">
                  <a:buFont typeface="Wingdings" pitchFamily="2" charset="2"/>
                  <a:buChar char="ü"/>
                </a:pPr>
                <a:r>
                  <a:rPr lang="en-US" sz="1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Superior sensitivity to the differential electro- and photo- production cross section of J/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sz="1400" dirty="0"/>
                  <a:t> 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near threshold</a:t>
                </a:r>
                <a:r>
                  <a:rPr lang="en-US" sz="1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1400" b="1" u="sng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oton mass</a:t>
                </a:r>
                <a:r>
                  <a:rPr lang="en-US" sz="1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lvl="1"/>
                <a:endParaRPr lang="en-US" sz="1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sz="1400" b="1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oLID</a:t>
                </a:r>
                <a:r>
                  <a:rPr lang="en-US" sz="14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physics complementary and synergistic with the EIC science (proton spin and mass, two important EIC science questions) – high-luminosity </a:t>
                </a:r>
                <a:r>
                  <a:rPr lang="en-US" sz="1400" b="1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oLID</a:t>
                </a:r>
                <a:r>
                  <a:rPr lang="en-US" sz="14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unique for valence quark tomography (</a:t>
                </a:r>
                <a:r>
                  <a:rPr lang="en-US" sz="1400" b="1" dirty="0">
                    <a:solidFill>
                      <a:srgbClr val="C00000"/>
                    </a:solidFill>
                  </a:rPr>
                  <a:t>separation of structure from collision) </a:t>
                </a:r>
                <a:r>
                  <a:rPr lang="en-US" sz="14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d precision J/</a:t>
                </a:r>
                <a14:m>
                  <m:oMath xmlns:m="http://schemas.openxmlformats.org/officeDocument/2006/math">
                    <m:r>
                      <a:rPr lang="en-US" sz="1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𝝍</m:t>
                    </m:r>
                  </m:oMath>
                </a14:m>
                <a:r>
                  <a:rPr lang="en-US" sz="1400" b="1" dirty="0">
                    <a:solidFill>
                      <a:srgbClr val="C00000"/>
                    </a:solidFill>
                  </a:rPr>
                  <a:t> production near the threshold </a:t>
                </a:r>
                <a:endParaRPr lang="en-US" sz="1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58" name="Rectangle 657">
                <a:extLst>
                  <a:ext uri="{FF2B5EF4-FFF2-40B4-BE49-F238E27FC236}">
                    <a16:creationId xmlns:a16="http://schemas.microsoft.com/office/drawing/2014/main" id="{6D6F6E44-02E0-5844-988E-D2DFCF7474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23" y="4351596"/>
                <a:ext cx="7973472" cy="2369880"/>
              </a:xfrm>
              <a:prstGeom prst="rect">
                <a:avLst/>
              </a:prstGeom>
              <a:blipFill>
                <a:blip r:embed="rId5"/>
                <a:stretch>
                  <a:fillRect l="-796" t="-1070" b="-1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The 12 GeV Upgrade will greatly expand the research capabilities of Jefferson Lab">
            <a:extLst>
              <a:ext uri="{FF2B5EF4-FFF2-40B4-BE49-F238E27FC236}">
                <a16:creationId xmlns:a16="http://schemas.microsoft.com/office/drawing/2014/main" id="{EDE79E5B-A302-F14D-93A6-4383A8D25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153" y="1535651"/>
            <a:ext cx="3747008" cy="2578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1F1F3FE-4CF2-3E43-B9C5-413096B83FA8}"/>
              </a:ext>
            </a:extLst>
          </p:cNvPr>
          <p:cNvCxnSpPr/>
          <p:nvPr/>
        </p:nvCxnSpPr>
        <p:spPr>
          <a:xfrm>
            <a:off x="4387860" y="2464951"/>
            <a:ext cx="914400" cy="9144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7828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4F9EE7-3533-274F-A7FF-89B5878A00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813258"/>
            <a:ext cx="7886700" cy="994172"/>
          </a:xfrm>
        </p:spPr>
        <p:txBody>
          <a:bodyPr>
            <a:normAutofit/>
          </a:bodyPr>
          <a:lstStyle/>
          <a:p>
            <a:r>
              <a:rPr lang="en-US" dirty="0"/>
              <a:t>Jefferson Lab with CEBAF at 12 GeV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216D53-D919-7949-A9F0-1165AC9A0C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3ABD4F-BC3A-9740-88E0-554D7467F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26D07-348F-D246-B044-4794480BF1EC}" type="slidenum">
              <a:rPr lang="en-US" smtClean="0"/>
              <a:t>9</a:t>
            </a:fld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8023FFA1-7F51-7647-B9A2-4CFB9973AEEA}"/>
              </a:ext>
            </a:extLst>
          </p:cNvPr>
          <p:cNvGrpSpPr/>
          <p:nvPr/>
        </p:nvGrpSpPr>
        <p:grpSpPr>
          <a:xfrm>
            <a:off x="894754" y="1574404"/>
            <a:ext cx="7173482" cy="4050109"/>
            <a:chOff x="1367816" y="1373064"/>
            <a:chExt cx="8199457" cy="480389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2BD0ABF-A41F-5D4D-A992-84A7B9B1E45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67816" y="1373064"/>
              <a:ext cx="8199457" cy="4803899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254DF4E9-C7F1-3746-924B-2A013306F1AA}"/>
                </a:ext>
              </a:extLst>
            </p:cNvPr>
            <p:cNvSpPr/>
            <p:nvPr/>
          </p:nvSpPr>
          <p:spPr>
            <a:xfrm>
              <a:off x="2639505" y="5175315"/>
              <a:ext cx="329938" cy="339365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25D218A2-6B5D-1B41-95CE-50BC5FBB63ED}"/>
                </a:ext>
              </a:extLst>
            </p:cNvPr>
            <p:cNvSpPr/>
            <p:nvPr/>
          </p:nvSpPr>
          <p:spPr>
            <a:xfrm>
              <a:off x="2639505" y="5466788"/>
              <a:ext cx="329938" cy="339365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8152CB27-EEB4-F546-9E9E-FED4E77221C8}"/>
                </a:ext>
              </a:extLst>
            </p:cNvPr>
            <p:cNvSpPr/>
            <p:nvPr/>
          </p:nvSpPr>
          <p:spPr>
            <a:xfrm>
              <a:off x="2642647" y="5752339"/>
              <a:ext cx="329938" cy="339365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1C2FB5D-88E9-9A41-8C10-D4E90F20DEC8}"/>
                </a:ext>
              </a:extLst>
            </p:cNvPr>
            <p:cNvSpPr/>
            <p:nvPr/>
          </p:nvSpPr>
          <p:spPr>
            <a:xfrm>
              <a:off x="8445631" y="4405877"/>
              <a:ext cx="329938" cy="339365"/>
            </a:xfrm>
            <a:prstGeom prst="ellipse">
              <a:avLst/>
            </a:prstGeom>
            <a:noFill/>
            <a:ln w="38100">
              <a:solidFill>
                <a:srgbClr val="C079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BEADECB-CEDB-AB41-9571-C5E5A3F424DE}"/>
                </a:ext>
              </a:extLst>
            </p:cNvPr>
            <p:cNvSpPr txBox="1"/>
            <p:nvPr/>
          </p:nvSpPr>
          <p:spPr>
            <a:xfrm>
              <a:off x="7353690" y="2326424"/>
              <a:ext cx="801068" cy="355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b="1" dirty="0">
                  <a:solidFill>
                    <a:srgbClr val="C079B8"/>
                  </a:solidFill>
                </a:rPr>
                <a:t>Hall D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C5FF6E39-9EF1-AC4F-92C4-D8BB41A60E19}"/>
                </a:ext>
              </a:extLst>
            </p:cNvPr>
            <p:cNvCxnSpPr/>
            <p:nvPr/>
          </p:nvCxnSpPr>
          <p:spPr>
            <a:xfrm>
              <a:off x="7758260" y="2733773"/>
              <a:ext cx="852340" cy="1672104"/>
            </a:xfrm>
            <a:prstGeom prst="straightConnector1">
              <a:avLst/>
            </a:prstGeom>
            <a:ln w="34925">
              <a:solidFill>
                <a:srgbClr val="C079B8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3D0E13A-8528-1C40-9B22-6F38768FB48D}"/>
                </a:ext>
              </a:extLst>
            </p:cNvPr>
            <p:cNvSpPr txBox="1"/>
            <p:nvPr/>
          </p:nvSpPr>
          <p:spPr>
            <a:xfrm>
              <a:off x="3662384" y="2947929"/>
              <a:ext cx="779081" cy="355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b="1" dirty="0">
                  <a:solidFill>
                    <a:srgbClr val="00B0F0"/>
                  </a:solidFill>
                </a:rPr>
                <a:t>Hall B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81B61F8-E96C-8A44-86D5-009C22A2FDE5}"/>
                </a:ext>
              </a:extLst>
            </p:cNvPr>
            <p:cNvCxnSpPr/>
            <p:nvPr/>
          </p:nvCxnSpPr>
          <p:spPr>
            <a:xfrm>
              <a:off x="1817418" y="3572210"/>
              <a:ext cx="852340" cy="1672104"/>
            </a:xfrm>
            <a:prstGeom prst="straightConnector1">
              <a:avLst/>
            </a:prstGeom>
            <a:ln w="3492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3FD1BEF-C1FA-AA4D-B0D8-E3973EAEEDC8}"/>
                </a:ext>
              </a:extLst>
            </p:cNvPr>
            <p:cNvSpPr txBox="1"/>
            <p:nvPr/>
          </p:nvSpPr>
          <p:spPr>
            <a:xfrm>
              <a:off x="1565247" y="3317261"/>
              <a:ext cx="775784" cy="355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b="1" dirty="0">
                  <a:solidFill>
                    <a:srgbClr val="C00000"/>
                  </a:solidFill>
                </a:rPr>
                <a:t>Hall A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94865BF-4AA7-7847-9657-8C045C6F36E9}"/>
                </a:ext>
              </a:extLst>
            </p:cNvPr>
            <p:cNvCxnSpPr>
              <a:cxnSpLocks/>
              <a:stCxn id="13" idx="2"/>
              <a:endCxn id="8" idx="7"/>
            </p:cNvCxnSpPr>
            <p:nvPr/>
          </p:nvCxnSpPr>
          <p:spPr>
            <a:xfrm flipH="1">
              <a:off x="2921125" y="3303862"/>
              <a:ext cx="1130800" cy="2212626"/>
            </a:xfrm>
            <a:prstGeom prst="straightConnector1">
              <a:avLst/>
            </a:prstGeom>
            <a:ln w="34925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3EC0340-98BA-354C-B6FB-9C3051AEED27}"/>
                </a:ext>
              </a:extLst>
            </p:cNvPr>
            <p:cNvSpPr txBox="1"/>
            <p:nvPr/>
          </p:nvSpPr>
          <p:spPr>
            <a:xfrm>
              <a:off x="4313657" y="3238753"/>
              <a:ext cx="793739" cy="355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b="1" dirty="0">
                  <a:solidFill>
                    <a:srgbClr val="FFFF00"/>
                  </a:solidFill>
                </a:rPr>
                <a:t>Hall C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2DC6A71-826B-D94B-9987-C7889E7CA6BA}"/>
                </a:ext>
              </a:extLst>
            </p:cNvPr>
            <p:cNvCxnSpPr>
              <a:cxnSpLocks/>
              <a:stCxn id="20" idx="2"/>
            </p:cNvCxnSpPr>
            <p:nvPr/>
          </p:nvCxnSpPr>
          <p:spPr>
            <a:xfrm flipH="1">
              <a:off x="3009571" y="3594685"/>
              <a:ext cx="1700956" cy="2374362"/>
            </a:xfrm>
            <a:prstGeom prst="straightConnector1">
              <a:avLst/>
            </a:prstGeom>
            <a:ln w="34925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EB8E0F0-8F73-AE41-AFF6-9C167007BBF1}"/>
              </a:ext>
            </a:extLst>
          </p:cNvPr>
          <p:cNvCxnSpPr/>
          <p:nvPr/>
        </p:nvCxnSpPr>
        <p:spPr>
          <a:xfrm flipV="1">
            <a:off x="3028950" y="4131331"/>
            <a:ext cx="3102681" cy="1206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>
            <a:extLst>
              <a:ext uri="{FF2B5EF4-FFF2-40B4-BE49-F238E27FC236}">
                <a16:creationId xmlns:a16="http://schemas.microsoft.com/office/drawing/2014/main" id="{4E99283C-69B0-6F47-A10D-8B809B9E41B8}"/>
              </a:ext>
            </a:extLst>
          </p:cNvPr>
          <p:cNvSpPr/>
          <p:nvPr/>
        </p:nvSpPr>
        <p:spPr>
          <a:xfrm>
            <a:off x="6131631" y="4131331"/>
            <a:ext cx="697872" cy="761147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7" name="Arc 36">
            <a:extLst>
              <a:ext uri="{FF2B5EF4-FFF2-40B4-BE49-F238E27FC236}">
                <a16:creationId xmlns:a16="http://schemas.microsoft.com/office/drawing/2014/main" id="{5FDFC4FD-2A44-DC48-AD97-91F24F386783}"/>
              </a:ext>
            </a:extLst>
          </p:cNvPr>
          <p:cNvSpPr/>
          <p:nvPr/>
        </p:nvSpPr>
        <p:spPr>
          <a:xfrm rot="4621273">
            <a:off x="6109013" y="4201408"/>
            <a:ext cx="697872" cy="761147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60" name="Picture 3" descr="6_GeV_Racetrack">
            <a:extLst>
              <a:ext uri="{FF2B5EF4-FFF2-40B4-BE49-F238E27FC236}">
                <a16:creationId xmlns:a16="http://schemas.microsoft.com/office/drawing/2014/main" id="{63F0F8A8-C4B4-9544-9C2E-A1908A523F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14" t="1" b="34304"/>
          <a:stretch/>
        </p:blipFill>
        <p:spPr bwMode="auto">
          <a:xfrm rot="1666918">
            <a:off x="3456654" y="3583492"/>
            <a:ext cx="4063451" cy="2336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8" descr="12_GeV_mods_HallD-beamline_overlay">
            <a:extLst>
              <a:ext uri="{FF2B5EF4-FFF2-40B4-BE49-F238E27FC236}">
                <a16:creationId xmlns:a16="http://schemas.microsoft.com/office/drawing/2014/main" id="{F3A31575-83E9-2B4F-A967-7C7DAC8BEE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918">
            <a:off x="5775961" y="3488468"/>
            <a:ext cx="726281" cy="1003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" name="Picture 12" descr="12_GeV_mods_Arc-10_overlay">
            <a:extLst>
              <a:ext uri="{FF2B5EF4-FFF2-40B4-BE49-F238E27FC236}">
                <a16:creationId xmlns:a16="http://schemas.microsoft.com/office/drawing/2014/main" id="{EABC414C-F3AD-0846-83A1-AA96BF913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918">
            <a:off x="2448384" y="3880005"/>
            <a:ext cx="2540361" cy="1407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" name="Picture 13" descr="12_GeV_mods_NL-cryomodules_overlay">
            <a:extLst>
              <a:ext uri="{FF2B5EF4-FFF2-40B4-BE49-F238E27FC236}">
                <a16:creationId xmlns:a16="http://schemas.microsoft.com/office/drawing/2014/main" id="{141C5896-5BE5-E746-AB15-526134D4EE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918">
            <a:off x="4728445" y="3377124"/>
            <a:ext cx="1029350" cy="92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" name="Group 15">
            <a:extLst>
              <a:ext uri="{FF2B5EF4-FFF2-40B4-BE49-F238E27FC236}">
                <a16:creationId xmlns:a16="http://schemas.microsoft.com/office/drawing/2014/main" id="{841501E2-727E-3B44-939A-6A27F6BFEA26}"/>
              </a:ext>
            </a:extLst>
          </p:cNvPr>
          <p:cNvGrpSpPr>
            <a:grpSpLocks/>
          </p:cNvGrpSpPr>
          <p:nvPr/>
        </p:nvGrpSpPr>
        <p:grpSpPr bwMode="auto">
          <a:xfrm rot="1666918">
            <a:off x="5306890" y="4427247"/>
            <a:ext cx="752258" cy="634604"/>
            <a:chOff x="3146" y="1441"/>
            <a:chExt cx="632" cy="533"/>
          </a:xfrm>
        </p:grpSpPr>
        <p:sp>
          <p:nvSpPr>
            <p:cNvPr id="79" name="Text Box 16">
              <a:extLst>
                <a:ext uri="{FF2B5EF4-FFF2-40B4-BE49-F238E27FC236}">
                  <a16:creationId xmlns:a16="http://schemas.microsoft.com/office/drawing/2014/main" id="{FE3FE968-FD03-8647-A16B-9304828F3D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441"/>
              <a:ext cx="418" cy="16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defTabSz="744141">
                <a:spcBef>
                  <a:spcPct val="50000"/>
                </a:spcBef>
                <a:defRPr/>
              </a:pPr>
              <a:r>
                <a:rPr lang="en-US" sz="1275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HL-2</a:t>
              </a:r>
            </a:p>
          </p:txBody>
        </p:sp>
        <p:grpSp>
          <p:nvGrpSpPr>
            <p:cNvPr id="80" name="Group 17">
              <a:extLst>
                <a:ext uri="{FF2B5EF4-FFF2-40B4-BE49-F238E27FC236}">
                  <a16:creationId xmlns:a16="http://schemas.microsoft.com/office/drawing/2014/main" id="{E2C12378-B8BF-AA4C-B4B6-4F5B0ADB83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46" y="1536"/>
              <a:ext cx="406" cy="438"/>
              <a:chOff x="3146" y="1536"/>
              <a:chExt cx="406" cy="438"/>
            </a:xfrm>
          </p:grpSpPr>
          <p:pic>
            <p:nvPicPr>
              <p:cNvPr id="81" name="Picture 18" descr="12_GeV_mods_CHL_overlay">
                <a:extLst>
                  <a:ext uri="{FF2B5EF4-FFF2-40B4-BE49-F238E27FC236}">
                    <a16:creationId xmlns:a16="http://schemas.microsoft.com/office/drawing/2014/main" id="{F0A3D2EA-3C64-5E4D-B219-3009244939D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46" y="1707"/>
                <a:ext cx="184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" name="Picture 19" descr="12_GeV_mods_arrow_overlay">
                <a:extLst>
                  <a:ext uri="{FF2B5EF4-FFF2-40B4-BE49-F238E27FC236}">
                    <a16:creationId xmlns:a16="http://schemas.microsoft.com/office/drawing/2014/main" id="{716DA9A5-F020-5B4E-B1F5-A74EFAF0835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29" y="1536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72" name="Picture 21" descr="12_GeV_mods_Hall-D_overlay">
            <a:extLst>
              <a:ext uri="{FF2B5EF4-FFF2-40B4-BE49-F238E27FC236}">
                <a16:creationId xmlns:a16="http://schemas.microsoft.com/office/drawing/2014/main" id="{1803F8EC-4380-D140-BB7E-6A163538B2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6918">
            <a:off x="6698163" y="3437778"/>
            <a:ext cx="1124600" cy="721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245934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99670" y="49051"/>
            <a:ext cx="8576387" cy="483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39" b="1" dirty="0">
                <a:solidFill>
                  <a:srgbClr val="C00000"/>
                </a:solidFill>
                <a:latin typeface="Arial"/>
                <a:cs typeface="Arial"/>
              </a:rPr>
              <a:t>Nucleon momentum tomography and confined motion</a:t>
            </a:r>
          </a:p>
        </p:txBody>
      </p:sp>
      <p:pic>
        <p:nvPicPr>
          <p:cNvPr id="7" name="Picture 6" descr="tmd_profile.png">
            <a:extLst>
              <a:ext uri="{FF2B5EF4-FFF2-40B4-BE49-F238E27FC236}">
                <a16:creationId xmlns:a16="http://schemas.microsoft.com/office/drawing/2014/main" id="{0A0A04C5-183A-D842-9FEB-7B584A30917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t="11566" r="4399"/>
          <a:stretch>
            <a:fillRect/>
          </a:stretch>
        </p:blipFill>
        <p:spPr>
          <a:xfrm>
            <a:off x="4832681" y="1297450"/>
            <a:ext cx="4105804" cy="245155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54BB938-864E-C142-AF8A-DA66EC5A2152}"/>
              </a:ext>
            </a:extLst>
          </p:cNvPr>
          <p:cNvSpPr/>
          <p:nvPr/>
        </p:nvSpPr>
        <p:spPr>
          <a:xfrm>
            <a:off x="4832681" y="628280"/>
            <a:ext cx="3918701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91338" indent="-191338">
              <a:buSzPct val="100000"/>
              <a:buChar char="•"/>
              <a:defRPr sz="22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1400" dirty="0" err="1">
                <a:latin typeface="Arial"/>
                <a:cs typeface="Arial"/>
              </a:rPr>
              <a:t>Sivers</a:t>
            </a:r>
            <a:r>
              <a:rPr lang="en-US" sz="1400" dirty="0">
                <a:latin typeface="Arial"/>
                <a:cs typeface="Arial"/>
              </a:rPr>
              <a:t>: an example of TMDs</a:t>
            </a:r>
          </a:p>
          <a:p>
            <a:pPr marL="191338" indent="-191338">
              <a:buSzPct val="100000"/>
              <a:buChar char="•"/>
              <a:defRPr sz="22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1400" dirty="0">
                <a:latin typeface="Arial"/>
                <a:cs typeface="Arial"/>
              </a:rPr>
              <a:t>Confined quark motion inside nucleon</a:t>
            </a:r>
          </a:p>
          <a:p>
            <a:pPr marL="191338" indent="-191338">
              <a:buSzPct val="100000"/>
              <a:buChar char="•"/>
              <a:defRPr sz="22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1400" dirty="0">
                <a:latin typeface="Arial"/>
                <a:cs typeface="Arial"/>
              </a:rPr>
              <a:t>Quantum correlations between nucleon spin </a:t>
            </a:r>
          </a:p>
          <a:p>
            <a:pPr>
              <a:buSzPct val="100000"/>
              <a:defRPr sz="22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1400" dirty="0">
                <a:latin typeface="Arial"/>
                <a:cs typeface="Arial"/>
              </a:rPr>
              <a:t>    and quark motion</a:t>
            </a:r>
          </a:p>
          <a:p>
            <a:pPr marL="191338" indent="-191338">
              <a:buSzPct val="100000"/>
              <a:buChar char="•"/>
              <a:defRPr sz="22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1400" dirty="0">
                <a:latin typeface="Arial"/>
                <a:cs typeface="Arial"/>
              </a:rPr>
              <a:t>QCD dynamics</a:t>
            </a:r>
          </a:p>
          <a:p>
            <a:pPr>
              <a:buSzPct val="100000"/>
              <a:defRPr sz="22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1400" dirty="0">
                <a:latin typeface="Arial"/>
                <a:cs typeface="Arial"/>
              </a:rPr>
              <a:t> 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E64C5F-3D3B-FC40-9810-AF2FE2C7A48C}"/>
              </a:ext>
            </a:extLst>
          </p:cNvPr>
          <p:cNvCxnSpPr>
            <a:cxnSpLocks/>
          </p:cNvCxnSpPr>
          <p:nvPr/>
        </p:nvCxnSpPr>
        <p:spPr>
          <a:xfrm flipH="1">
            <a:off x="1542830" y="3935554"/>
            <a:ext cx="1479354" cy="15638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6961B94B-5ED7-8D43-A0DA-C1E79AFCEE4D}"/>
              </a:ext>
            </a:extLst>
          </p:cNvPr>
          <p:cNvSpPr/>
          <p:nvPr/>
        </p:nvSpPr>
        <p:spPr>
          <a:xfrm>
            <a:off x="1564617" y="6607214"/>
            <a:ext cx="192392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JAM20: arxiv:2002.0838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90D9C20-9D6E-5C4A-84A6-822CCC12F8A4}"/>
              </a:ext>
            </a:extLst>
          </p:cNvPr>
          <p:cNvSpPr txBox="1"/>
          <p:nvPr/>
        </p:nvSpPr>
        <p:spPr>
          <a:xfrm>
            <a:off x="888952" y="3624098"/>
            <a:ext cx="3275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ID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mpact on tensor charge </a:t>
            </a:r>
          </a:p>
        </p:txBody>
      </p:sp>
      <p:pic>
        <p:nvPicPr>
          <p:cNvPr id="15" name="Picture 14" descr="SoLID_SIDIS.jpeg">
            <a:extLst>
              <a:ext uri="{FF2B5EF4-FFF2-40B4-BE49-F238E27FC236}">
                <a16:creationId xmlns:a16="http://schemas.microsoft.com/office/drawing/2014/main" id="{90829F9C-6D3F-7146-A458-0397AAE77D0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1" t="18948" r="8595" b="19833"/>
          <a:stretch/>
        </p:blipFill>
        <p:spPr>
          <a:xfrm>
            <a:off x="263628" y="950492"/>
            <a:ext cx="4393106" cy="257249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08BD638-6733-494A-9BF6-481213AA3E24}"/>
              </a:ext>
            </a:extLst>
          </p:cNvPr>
          <p:cNvSpPr txBox="1"/>
          <p:nvPr/>
        </p:nvSpPr>
        <p:spPr>
          <a:xfrm>
            <a:off x="730255" y="559781"/>
            <a:ext cx="35926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arized </a:t>
            </a:r>
            <a:r>
              <a:rPr lang="en-US" sz="1600" b="1" baseline="30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 (``neutron”) @ </a:t>
            </a:r>
            <a:r>
              <a:rPr lang="en-US" sz="16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ID</a:t>
            </a:r>
            <a:endParaRPr lang="en-US" sz="1600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5679FA0-1CCE-E247-BE31-65C11BC5C3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670" y="3999659"/>
            <a:ext cx="3546545" cy="27090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947344C-8121-0844-A78E-EAADC31D2D2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9747" r="52896" b="46207"/>
          <a:stretch/>
        </p:blipFill>
        <p:spPr>
          <a:xfrm>
            <a:off x="4836833" y="3711973"/>
            <a:ext cx="4307167" cy="226550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AEFAFD5-9A99-A742-B395-9AA849632BA8}"/>
              </a:ext>
            </a:extLst>
          </p:cNvPr>
          <p:cNvSpPr txBox="1"/>
          <p:nvPr/>
        </p:nvSpPr>
        <p:spPr>
          <a:xfrm>
            <a:off x="7679379" y="3999659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ID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4869F92-9956-3744-B106-5FF61C6E3246}"/>
              </a:ext>
            </a:extLst>
          </p:cNvPr>
          <p:cNvSpPr/>
          <p:nvPr/>
        </p:nvSpPr>
        <p:spPr>
          <a:xfrm>
            <a:off x="8421890" y="4435495"/>
            <a:ext cx="5148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C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DA6A696-4452-B442-9A4D-5D55F41E61AB}"/>
              </a:ext>
            </a:extLst>
          </p:cNvPr>
          <p:cNvSpPr/>
          <p:nvPr/>
        </p:nvSpPr>
        <p:spPr>
          <a:xfrm>
            <a:off x="4011439" y="5995464"/>
            <a:ext cx="49646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91338" indent="-191338">
              <a:buSzPct val="100000"/>
              <a:buChar char="•"/>
              <a:defRPr sz="22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sor charge: a fundamental QCD quantity to test lattice QCD</a:t>
            </a:r>
          </a:p>
          <a:p>
            <a:pPr marL="191338" indent="-191338">
              <a:buSzPct val="100000"/>
              <a:buChar char="•"/>
              <a:defRPr sz="22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e new physics combined with EDMs</a:t>
            </a:r>
          </a:p>
        </p:txBody>
      </p:sp>
    </p:spTree>
    <p:extLst>
      <p:ext uri="{BB962C8B-B14F-4D97-AF65-F5344CB8AC3E}">
        <p14:creationId xmlns:p14="http://schemas.microsoft.com/office/powerpoint/2010/main" val="18722770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6B5F80-A03F-7A93-DC89-961CBD2936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7B8271-D856-AE2E-79B1-CCD9ED669E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B5C055-E343-91D6-D091-039E3B251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9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0495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9144000" cy="740705"/>
          </a:xfrm>
        </p:spPr>
        <p:txBody>
          <a:bodyPr>
            <a:noAutofit/>
          </a:bodyPr>
          <a:lstStyle/>
          <a:p>
            <a:pPr algn="ctr"/>
            <a:r>
              <a:rPr lang="en-US" sz="28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Notional CEBAF &amp; upgrade schedule (FY24 – FY42)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EA6F1217-9C69-AD4E-81C7-864747CB5A11}"/>
              </a:ext>
            </a:extLst>
          </p:cNvPr>
          <p:cNvSpPr txBox="1">
            <a:spLocks/>
          </p:cNvSpPr>
          <p:nvPr/>
        </p:nvSpPr>
        <p:spPr>
          <a:xfrm>
            <a:off x="5790431" y="6552012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92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AD8B3D93-B0DB-22D2-468E-0005BA769AAC}"/>
              </a:ext>
            </a:extLst>
          </p:cNvPr>
          <p:cNvSpPr txBox="1"/>
          <p:nvPr/>
        </p:nvSpPr>
        <p:spPr>
          <a:xfrm>
            <a:off x="2242290" y="1853708"/>
            <a:ext cx="46177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1400" b="1" dirty="0">
              <a:solidFill>
                <a:srgbClr val="0D36B6"/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39CF61B-0BE1-1B44-286B-8FD143ED83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6360" y="942324"/>
            <a:ext cx="8529578" cy="1605078"/>
          </a:xfrm>
        </p:spPr>
        <p:txBody>
          <a:bodyPr>
            <a:noAutofit/>
          </a:bodyPr>
          <a:lstStyle/>
          <a:p>
            <a:r>
              <a:rPr lang="en-US" sz="1600" dirty="0">
                <a:latin typeface="Century Gothic" panose="020B0502020202020204" pitchFamily="34" charset="0"/>
              </a:rPr>
              <a:t>Accelerator and engineering team have worked up an early schedule and cost estimate</a:t>
            </a:r>
          </a:p>
          <a:p>
            <a:pPr lvl="1">
              <a:lnSpc>
                <a:spcPct val="120000"/>
              </a:lnSpc>
            </a:pPr>
            <a:r>
              <a:rPr lang="en-US" sz="1600" dirty="0">
                <a:latin typeface="Century Gothic" panose="020B0502020202020204" pitchFamily="34" charset="0"/>
              </a:rPr>
              <a:t>Schedule assumptions based on a notional timing of when funds might be available (near EIC ramp down based on EIC V3 profile)</a:t>
            </a:r>
          </a:p>
          <a:p>
            <a:pPr lvl="1">
              <a:lnSpc>
                <a:spcPct val="120000"/>
              </a:lnSpc>
            </a:pPr>
            <a:r>
              <a:rPr lang="en-US" sz="1600" dirty="0">
                <a:latin typeface="Century Gothic" panose="020B0502020202020204" pitchFamily="34" charset="0"/>
              </a:rPr>
              <a:t>For completeness, Moller and </a:t>
            </a:r>
            <a:r>
              <a:rPr lang="en-US" sz="1600" dirty="0" err="1">
                <a:latin typeface="Century Gothic" panose="020B0502020202020204" pitchFamily="34" charset="0"/>
              </a:rPr>
              <a:t>SoLID</a:t>
            </a:r>
            <a:r>
              <a:rPr lang="en-US" sz="1600" dirty="0">
                <a:latin typeface="Century Gothic" panose="020B0502020202020204" pitchFamily="34" charset="0"/>
              </a:rPr>
              <a:t> (part of 12 GeV program) are shown; positron source development also  shown</a:t>
            </a:r>
          </a:p>
        </p:txBody>
      </p:sp>
      <p:pic>
        <p:nvPicPr>
          <p:cNvPr id="8" name="Picture 7" descr="Timeline&#10;&#10;Description automatically generated">
            <a:extLst>
              <a:ext uri="{FF2B5EF4-FFF2-40B4-BE49-F238E27FC236}">
                <a16:creationId xmlns:a16="http://schemas.microsoft.com/office/drawing/2014/main" id="{FA62EB41-7F90-2C2B-890F-7D2261F5B6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77" y="2933318"/>
            <a:ext cx="8938745" cy="2766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08795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[12pt]{article}\pagestyle{empty}&#10;%\documentclass{slides}&#10;\input epsf&#10;\usepackage{graphicx}&#10;\usepackage{color}&#10;\begin{document}&#10;\begin{table}&#10;\begin{center}&#10;\begin{tabular}{|c|c|c|c|} \hline&#10;N/q &amp; {\color{blue}U} &amp; {\color{green}L} &amp; {\color{red}T} \\ \hline&#10; {U} &amp; ${ \color{blue}  f^\perp }$   &amp; ${ \color{green} g^\perp }$ &amp; ${ \color{red} h, \bf e }$ \\&#10;\hline&#10;{L} &amp; ${\color{blue} f_L^\perp }$ &amp; ${ \color{green} g_L^\perp }$ &amp;    ${\color{red} {\bf h_{L}},e_L}$ \\&#10;\hline&#10; {T} &amp; ${\color{blue} f_{T},f_T^\perp} $ &amp;  ${\color{green} {\bf g_{T}},g_T^\perp }$ &amp;  ${\color{red} h_T, e_T, h_{T}^\perp, e_T^\perp }$ \\&#10;\hline&#10;\end{tabular}&#10;\end{center}&#10;\end{table}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63"/>
  <p:tag name="BOXHEIGHT" val="313"/>
  <p:tag name="BOXFONT" val="10"/>
  <p:tag name="BOXWRAP" val="False"/>
  <p:tag name="WORKAROUNDTRANSPARENCYBUG" val="False"/>
  <p:tag name="ALLOWFONTSUBSTITUTION" val="False"/>
  <p:tag name="BITMAPFORMAT" val="png256"/>
  <p:tag name="ORIGWIDTH" val="202"/>
  <p:tag name="PICTUREFILESIZE" val="3276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\begin{eqnarray}&#10;\nu=(qP)/M \nonumber \\&#10;Q^2=(k-k')^2 \nonumber \\&#10;y=(qP)/(kP)  \nonumber \\&#10;x=Q^2/2(qP) \nonumber \\&#10;z=(qP_h)/(qP) \nonumber\\&#10;%%x_F=p_{\parallel}/|\vec q| &#10;%%\eta=1/2 ln (E^*+p_{\parallel}/{E^-p_{\parallel})\ &#10;\nonumber 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722"/>
  <p:tag name="BOXHEIGHT" val="313"/>
  <p:tag name="BOXFONT" val="10"/>
  <p:tag name="BOXWRAP" val="False"/>
  <p:tag name="WORKAROUNDTRANSPARENCYBUG" val="False"/>
  <p:tag name="ALLOWFONTSUBSTITUTION" val="False"/>
  <p:tag name="BITMAPFORMAT" val="png256"/>
  <p:tag name="ORIGWIDTH" val="151"/>
  <p:tag name="PICTUREFILESIZE" val="6084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105</TotalTime>
  <Words>4090</Words>
  <Application>Microsoft Macintosh PowerPoint</Application>
  <PresentationFormat>On-screen Show (4:3)</PresentationFormat>
  <Paragraphs>839</Paragraphs>
  <Slides>92</Slides>
  <Notes>14</Notes>
  <HiddenSlides>0</HiddenSlides>
  <MMClips>1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2</vt:i4>
      </vt:variant>
    </vt:vector>
  </HeadingPairs>
  <TitlesOfParts>
    <vt:vector size="111" baseType="lpstr">
      <vt:lpstr>Arial Unicode MS</vt:lpstr>
      <vt:lpstr>PingFangSC-Regular</vt:lpstr>
      <vt:lpstr>.PingFangSC-Regular</vt:lpstr>
      <vt:lpstr>Arial</vt:lpstr>
      <vt:lpstr>Calibri</vt:lpstr>
      <vt:lpstr>Calibri Light</vt:lpstr>
      <vt:lpstr>Cambria Math</vt:lpstr>
      <vt:lpstr>Century Gothic</vt:lpstr>
      <vt:lpstr>Liberation Sans</vt:lpstr>
      <vt:lpstr>Maiandra GD</vt:lpstr>
      <vt:lpstr>Minion Pro</vt:lpstr>
      <vt:lpstr>Symbol</vt:lpstr>
      <vt:lpstr>Tahoma</vt:lpstr>
      <vt:lpstr>Times</vt:lpstr>
      <vt:lpstr>Times New Roman</vt:lpstr>
      <vt:lpstr>Wingdings</vt:lpstr>
      <vt:lpstr>Office Theme</vt:lpstr>
      <vt:lpstr>Document</vt:lpstr>
      <vt:lpstr>Equation</vt:lpstr>
      <vt:lpstr>Perspectives  of SIDIS</vt:lpstr>
      <vt:lpstr>Hard Scattering is a premier tool to probe the quark and gluon degrees of freedom</vt:lpstr>
      <vt:lpstr>Momentum structure in the parton model parametrized by TMDs (spin ½ )</vt:lpstr>
      <vt:lpstr>SIDIS X-section in the Parton Model</vt:lpstr>
      <vt:lpstr>SIDIS cross-section</vt:lpstr>
      <vt:lpstr>Beyond the parton picture</vt:lpstr>
      <vt:lpstr>Landscape</vt:lpstr>
      <vt:lpstr>Kinematic comparisons</vt:lpstr>
      <vt:lpstr>Jefferson Lab with CEBAF at 12 GeV</vt:lpstr>
      <vt:lpstr>Detector Requirements: Complementarity</vt:lpstr>
      <vt:lpstr>Detector Requirements: Complementarity</vt:lpstr>
      <vt:lpstr>Tentative Timelines relevant for TMD program shown here</vt:lpstr>
      <vt:lpstr>CLAS12 pion BSAs</vt:lpstr>
      <vt:lpstr>Better: di-hadrons</vt:lpstr>
      <vt:lpstr>Compare Partial Wave Decomposition in MC and Data</vt:lpstr>
      <vt:lpstr>Longitudinal target results</vt:lpstr>
      <vt:lpstr>Target Fragmentation  Fracture Functions</vt:lpstr>
      <vt:lpstr>Notional CEBAF &amp; upgrade schedule (FY24 – FY42)</vt:lpstr>
      <vt:lpstr>High x at Jlab 22</vt:lpstr>
      <vt:lpstr>SIDIS physics at an EIC: Coverage</vt:lpstr>
      <vt:lpstr>Order of magnitude in luminosity depending on √s (beware of projections with fixed ∫L)</vt:lpstr>
      <vt:lpstr>Longitudinal double spin asymmetries </vt:lpstr>
      <vt:lpstr>Access to TMDs: Kinematic factors </vt:lpstr>
      <vt:lpstr>Statistical uncertainty scaling factor for 18x275</vt:lpstr>
      <vt:lpstr>Depolarization Factors </vt:lpstr>
      <vt:lpstr>Example: transversity extraction from Jlab and the EIC</vt:lpstr>
      <vt:lpstr>He^3  Double Tagging at the EIC allows clean neutron measurement</vt:lpstr>
      <vt:lpstr>Precision Λ physics at the EIC</vt:lpstr>
      <vt:lpstr>Lambda feed-down composition vs JLab20</vt:lpstr>
      <vt:lpstr>Summary/Conclusion/Outlook</vt:lpstr>
      <vt:lpstr>PowerPoint Presentation</vt:lpstr>
      <vt:lpstr>Wide Coverage</vt:lpstr>
      <vt:lpstr> Electroproduction kinematics</vt:lpstr>
      <vt:lpstr>PowerPoint Presentation</vt:lpstr>
      <vt:lpstr>Appearance of perturbative asymmetries</vt:lpstr>
      <vt:lpstr>Unpolarized TMDs </vt:lpstr>
      <vt:lpstr>PowerPoint Presentation</vt:lpstr>
      <vt:lpstr>PowerPoint Presentation</vt:lpstr>
      <vt:lpstr>Lambda</vt:lpstr>
      <vt:lpstr>Example, Access of e(x) in SIDIS x-section</vt:lpstr>
      <vt:lpstr>PowerPoint Presentation</vt:lpstr>
      <vt:lpstr>PowerPoint Presentation</vt:lpstr>
      <vt:lpstr>PowerPoint Presentation</vt:lpstr>
      <vt:lpstr>Maybe not the full picture</vt:lpstr>
      <vt:lpstr>e(x) in single hadrons</vt:lpstr>
      <vt:lpstr>Projection of transverse TSSAs</vt:lpstr>
      <vt:lpstr>Detector Requirements: Complementarity</vt:lpstr>
      <vt:lpstr>Detector Requirements: Complementarity</vt:lpstr>
      <vt:lpstr>Tentative Timelines relevant for TMD program shown here</vt:lpstr>
      <vt:lpstr>Accessing e(x) in the TMD framework</vt:lpstr>
      <vt:lpstr>Example, Access of e(x) in SIDIS x-section</vt:lpstr>
      <vt:lpstr>Partial Wave, Model comparisions, VM, stringspinner string-P03 model</vt:lpstr>
      <vt:lpstr>Analog to PDFs; Momentum Sum Rules</vt:lpstr>
      <vt:lpstr>Can We Separate Target and Current?</vt:lpstr>
      <vt:lpstr>Current and Target Separation</vt:lpstr>
      <vt:lpstr>Kotzinian-Mulders Asymmetry</vt:lpstr>
      <vt:lpstr>Statistical uncertainty scaling factor for 5x41 </vt:lpstr>
      <vt:lpstr>Back-to-back (dSIDIS) Formalism</vt:lpstr>
      <vt:lpstr>Access to unmeasured fracture functions</vt:lpstr>
      <vt:lpstr>Target-Current</vt:lpstr>
      <vt:lpstr>Ex mesons</vt:lpstr>
      <vt:lpstr>Long target</vt:lpstr>
      <vt:lpstr>Compass rad corrections</vt:lpstr>
      <vt:lpstr>New e(x) Extraction  –  Proton Flavor Combination </vt:lpstr>
      <vt:lpstr>Future </vt:lpstr>
      <vt:lpstr>Physics with Jlab 22</vt:lpstr>
      <vt:lpstr>EIC</vt:lpstr>
      <vt:lpstr>SIDIS physics at an EIC: Coverage</vt:lpstr>
      <vt:lpstr>Order of magnitude in luminosity depending on √s (beware of projections with fixed ∫L)</vt:lpstr>
      <vt:lpstr>Wide Coverage</vt:lpstr>
      <vt:lpstr>Longitudinal double spin asymmetries </vt:lpstr>
      <vt:lpstr>Depolarization Factors </vt:lpstr>
      <vt:lpstr>Statistical uncertainty scaling factor for 5x41 </vt:lpstr>
      <vt:lpstr>Depolarization Factors </vt:lpstr>
      <vt:lpstr>Unpolarized TMDs </vt:lpstr>
      <vt:lpstr>Projection of transverse TSSAs</vt:lpstr>
      <vt:lpstr>Example: transversity extraction from Jlab and the EIC</vt:lpstr>
      <vt:lpstr>He^3  Double Tagging at the EIC allows clean neutron measurement</vt:lpstr>
      <vt:lpstr>PowerPoint Presentation</vt:lpstr>
      <vt:lpstr>QCD dynamics complex</vt:lpstr>
      <vt:lpstr>PowerPoint Presentation</vt:lpstr>
      <vt:lpstr>PowerPoint Presentation</vt:lpstr>
      <vt:lpstr>High x at Jlab 22</vt:lpstr>
      <vt:lpstr>Detector Requirements: Complementarity</vt:lpstr>
      <vt:lpstr>Detector Requirements: Complementarity</vt:lpstr>
      <vt:lpstr>Detector Requirements: Complementarity</vt:lpstr>
      <vt:lpstr>Tentative Timelines relevant for TMD program shown here</vt:lpstr>
      <vt:lpstr>SBS+BB Projected Results: Collins and Sivers SSAs</vt:lpstr>
      <vt:lpstr>SoLID@12-GeV JLab: QCD at the intensity frontier</vt:lpstr>
      <vt:lpstr>PowerPoint Presentation</vt:lpstr>
      <vt:lpstr>PowerPoint Presentation</vt:lpstr>
      <vt:lpstr>Notional CEBAF &amp; upgrade schedule (FY24 – FY42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Anselm Vossen, Ph.D.</cp:lastModifiedBy>
  <cp:revision>1036</cp:revision>
  <cp:lastPrinted>2018-10-15T14:48:16Z</cp:lastPrinted>
  <dcterms:created xsi:type="dcterms:W3CDTF">2017-10-25T13:41:42Z</dcterms:created>
  <dcterms:modified xsi:type="dcterms:W3CDTF">2023-10-19T10:50:55Z</dcterms:modified>
</cp:coreProperties>
</file>